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6A518D7" w14:textId="77777777" w:rsidR="0033272E" w:rsidRDefault="0033272E" w:rsidP="006D0167">
      <w:pPr>
        <w:rPr>
          <w:sz w:val="32"/>
          <w:szCs w:val="32"/>
          <w:lang w:val="en-US"/>
        </w:rPr>
      </w:pPr>
    </w:p>
    <w:p w14:paraId="16B6D962" w14:textId="77777777" w:rsidR="006D0167" w:rsidRDefault="006D0167" w:rsidP="006D0167">
      <w:pPr>
        <w:rPr>
          <w:color w:val="0000FF"/>
          <w:sz w:val="32"/>
          <w:szCs w:val="32"/>
          <w:lang w:val="en-US"/>
        </w:rPr>
      </w:pPr>
      <w:r w:rsidRPr="0044606F">
        <w:rPr>
          <w:sz w:val="32"/>
          <w:szCs w:val="32"/>
          <w:lang w:val="en-US"/>
        </w:rPr>
        <w:t>Name</w:t>
      </w:r>
      <w:r w:rsidRPr="0044606F">
        <w:rPr>
          <w:color w:val="0000FF"/>
          <w:sz w:val="32"/>
          <w:szCs w:val="32"/>
          <w:lang w:val="en-US"/>
        </w:rPr>
        <w:t>_______</w:t>
      </w:r>
      <w:r>
        <w:rPr>
          <w:color w:val="0000FF"/>
          <w:sz w:val="32"/>
          <w:szCs w:val="32"/>
          <w:lang w:val="en-US"/>
        </w:rPr>
        <w:t>_</w:t>
      </w:r>
      <w:r w:rsidRPr="0044606F">
        <w:rPr>
          <w:color w:val="0000FF"/>
          <w:sz w:val="32"/>
          <w:szCs w:val="32"/>
          <w:lang w:val="en-US"/>
        </w:rPr>
        <w:t>____</w:t>
      </w:r>
      <w:r>
        <w:rPr>
          <w:color w:val="0000FF"/>
          <w:sz w:val="32"/>
          <w:szCs w:val="32"/>
          <w:lang w:val="en-US"/>
        </w:rPr>
        <w:t>____</w:t>
      </w:r>
      <w:r w:rsidRPr="0044606F">
        <w:rPr>
          <w:color w:val="0000FF"/>
          <w:sz w:val="32"/>
          <w:szCs w:val="32"/>
          <w:lang w:val="en-US"/>
        </w:rPr>
        <w:t xml:space="preserve">_______ </w:t>
      </w:r>
      <w:r w:rsidRPr="0044606F">
        <w:rPr>
          <w:sz w:val="32"/>
          <w:szCs w:val="32"/>
          <w:lang w:val="en-US"/>
        </w:rPr>
        <w:t>Student number</w:t>
      </w:r>
      <w:r w:rsidRPr="0044606F">
        <w:rPr>
          <w:color w:val="0000FF"/>
          <w:sz w:val="32"/>
          <w:szCs w:val="32"/>
          <w:lang w:val="en-US"/>
        </w:rPr>
        <w:t>___</w:t>
      </w:r>
      <w:r>
        <w:rPr>
          <w:color w:val="0000FF"/>
          <w:sz w:val="32"/>
          <w:szCs w:val="32"/>
          <w:lang w:val="en-US"/>
        </w:rPr>
        <w:t>_</w:t>
      </w:r>
      <w:r w:rsidRPr="0044606F">
        <w:rPr>
          <w:color w:val="0000FF"/>
          <w:sz w:val="32"/>
          <w:szCs w:val="32"/>
          <w:lang w:val="en-US"/>
        </w:rPr>
        <w:t>____</w:t>
      </w:r>
      <w:r>
        <w:rPr>
          <w:color w:val="0000FF"/>
          <w:sz w:val="32"/>
          <w:szCs w:val="32"/>
          <w:lang w:val="en-US"/>
        </w:rPr>
        <w:t>________</w:t>
      </w:r>
    </w:p>
    <w:p w14:paraId="7FBE3FF1" w14:textId="77777777" w:rsidR="006D0167" w:rsidRDefault="006D0167" w:rsidP="005A4BF2">
      <w:pPr>
        <w:rPr>
          <w:lang w:val="en-US"/>
        </w:rPr>
      </w:pPr>
    </w:p>
    <w:p w14:paraId="0762C72D" w14:textId="2710F2A6" w:rsidR="006D0167" w:rsidRDefault="006D0167" w:rsidP="005A4BF2">
      <w:pPr>
        <w:rPr>
          <w:lang w:val="en-US"/>
        </w:rPr>
      </w:pPr>
    </w:p>
    <w:p w14:paraId="737FB926" w14:textId="37518C96" w:rsidR="003C5DCB" w:rsidRPr="00883F38" w:rsidRDefault="003C5DCB" w:rsidP="003C5DCB">
      <w:pPr>
        <w:rPr>
          <w:lang w:val="en-US"/>
        </w:rPr>
      </w:pPr>
      <w:r w:rsidRPr="00BA2342">
        <w:rPr>
          <w:b/>
          <w:sz w:val="32"/>
          <w:szCs w:val="32"/>
          <w:lang w:val="en-US" w:eastAsia="en-US"/>
        </w:rPr>
        <w:t xml:space="preserve">Home </w:t>
      </w:r>
      <w:r>
        <w:rPr>
          <w:b/>
          <w:sz w:val="32"/>
          <w:szCs w:val="32"/>
          <w:lang w:val="en-US" w:eastAsia="en-US"/>
        </w:rPr>
        <w:t xml:space="preserve">assignment </w:t>
      </w:r>
      <w:r w:rsidR="0024447F">
        <w:rPr>
          <w:b/>
          <w:sz w:val="32"/>
          <w:szCs w:val="32"/>
          <w:lang w:val="en-US" w:eastAsia="en-US"/>
        </w:rPr>
        <w:t>3</w:t>
      </w:r>
    </w:p>
    <w:p w14:paraId="4763C216" w14:textId="4DE8AA72" w:rsidR="00003E49" w:rsidRDefault="00003E49" w:rsidP="001A29D5">
      <w:pPr>
        <w:spacing w:line="360" w:lineRule="exact"/>
        <w:jc w:val="both"/>
        <w:rPr>
          <w:lang w:val="en-US"/>
        </w:rPr>
      </w:pPr>
    </w:p>
    <w:p w14:paraId="601D1E41" w14:textId="1F20B567" w:rsidR="00E959BB" w:rsidRDefault="0024447F" w:rsidP="00E959BB">
      <w:pPr>
        <w:spacing w:line="360" w:lineRule="exact"/>
        <w:jc w:val="both"/>
        <w:rPr>
          <w:lang w:val="en-US"/>
        </w:rPr>
      </w:pPr>
      <w:r>
        <w:rPr>
          <w:bCs/>
          <w:lang w:val="en-US"/>
        </w:rPr>
        <w:t>Consider the</w:t>
      </w:r>
      <w:r w:rsidR="00BB2872">
        <w:rPr>
          <w:bCs/>
          <w:lang w:val="en-US"/>
        </w:rPr>
        <w:t xml:space="preserve"> membrane</w:t>
      </w:r>
      <w:r w:rsidR="00D115FB">
        <w:rPr>
          <w:bCs/>
          <w:lang w:val="en-US"/>
        </w:rPr>
        <w:t xml:space="preserve"> of </w:t>
      </w:r>
      <w:r w:rsidR="005E3354">
        <w:rPr>
          <w:bCs/>
          <w:lang w:val="en-US"/>
        </w:rPr>
        <w:t>polygonal shape of the figure</w:t>
      </w:r>
      <w:r w:rsidR="001F0BE0">
        <w:rPr>
          <w:bCs/>
          <w:lang w:val="en-US"/>
        </w:rPr>
        <w:t xml:space="preserve"> for which</w:t>
      </w:r>
      <w:r w:rsidR="00465AFB">
        <w:rPr>
          <w:bCs/>
          <w:lang w:val="en-US"/>
        </w:rPr>
        <w:t xml:space="preserve"> </w:t>
      </w:r>
      <w:r w:rsidR="001F0BE0">
        <w:rPr>
          <w:lang w:val="en-US"/>
        </w:rPr>
        <w:t>d</w:t>
      </w:r>
      <w:r w:rsidR="00E92BCD">
        <w:rPr>
          <w:lang w:val="en-US"/>
        </w:rPr>
        <w:t xml:space="preserve">ensity </w:t>
      </w:r>
      <w:r w:rsidR="00913B1B" w:rsidRPr="00913B1B">
        <w:rPr>
          <w:position w:val="-10"/>
        </w:rPr>
        <w:object w:dxaOrig="240" w:dyaOrig="260" w14:anchorId="56276F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95pt;height:13.05pt" o:ole="">
            <v:imagedata r:id="rId7" o:title=""/>
          </v:shape>
          <o:OLEObject Type="Embed" ProgID="Equation.DSMT4" ShapeID="_x0000_i1025" DrawAspect="Content" ObjectID="_1683452580" r:id="rId8"/>
        </w:object>
      </w:r>
      <w:r w:rsidR="00913B1B" w:rsidRPr="00913B1B">
        <w:rPr>
          <w:lang w:val="en-US"/>
        </w:rPr>
        <w:t xml:space="preserve">, </w:t>
      </w:r>
      <w:r w:rsidR="00913B1B">
        <w:rPr>
          <w:lang w:val="en-US"/>
        </w:rPr>
        <w:t xml:space="preserve">thickness </w:t>
      </w:r>
      <w:r w:rsidR="00913B1B" w:rsidRPr="00913B1B">
        <w:rPr>
          <w:position w:val="-6"/>
        </w:rPr>
        <w:object w:dxaOrig="139" w:dyaOrig="240" w14:anchorId="35A6E88F">
          <v:shape id="_x0000_i1026" type="#_x0000_t75" style="width:6.95pt;height:12.25pt" o:ole="">
            <v:imagedata r:id="rId9" o:title=""/>
          </v:shape>
          <o:OLEObject Type="Embed" ProgID="Equation.DSMT4" ShapeID="_x0000_i1026" DrawAspect="Content" ObjectID="_1683452581" r:id="rId10"/>
        </w:object>
      </w:r>
      <w:r w:rsidR="00913B1B" w:rsidRPr="00913B1B">
        <w:rPr>
          <w:lang w:val="en-US"/>
        </w:rPr>
        <w:t xml:space="preserve">, </w:t>
      </w:r>
      <w:r w:rsidR="00E959BB" w:rsidRPr="00060410">
        <w:rPr>
          <w:bCs/>
          <w:lang w:val="en-US"/>
        </w:rPr>
        <w:t xml:space="preserve">tightening </w:t>
      </w:r>
      <w:r w:rsidR="006C5E5C" w:rsidRPr="00845947">
        <w:rPr>
          <w:position w:val="-6"/>
        </w:rPr>
        <w:object w:dxaOrig="279" w:dyaOrig="279" w14:anchorId="6D7EAA70">
          <v:shape id="_x0000_i1027" type="#_x0000_t75" style="width:13.6pt;height:13.6pt" o:ole="">
            <v:imagedata r:id="rId11" o:title=""/>
          </v:shape>
          <o:OLEObject Type="Embed" ProgID="Equation.DSMT4" ShapeID="_x0000_i1027" DrawAspect="Content" ObjectID="_1683452582" r:id="rId12"/>
        </w:object>
      </w:r>
      <w:r w:rsidR="00BB07B2" w:rsidRPr="00060410">
        <w:rPr>
          <w:lang w:val="en-US"/>
        </w:rPr>
        <w:t xml:space="preserve"> </w:t>
      </w:r>
      <w:r w:rsidR="006C5E5C">
        <w:rPr>
          <w:lang w:val="en-US"/>
        </w:rPr>
        <w:t>(force per unit length)</w:t>
      </w:r>
      <w:r w:rsidR="005E3354">
        <w:rPr>
          <w:lang w:val="en-US"/>
        </w:rPr>
        <w:t xml:space="preserve"> </w:t>
      </w:r>
      <w:r w:rsidR="001F0BE0">
        <w:rPr>
          <w:bCs/>
          <w:lang w:val="en-US"/>
        </w:rPr>
        <w:t xml:space="preserve">are constants. </w:t>
      </w:r>
      <w:r w:rsidR="00207475">
        <w:rPr>
          <w:bCs/>
          <w:lang w:val="en-US"/>
        </w:rPr>
        <w:t xml:space="preserve">Using </w:t>
      </w:r>
      <w:r w:rsidR="001F0BE0">
        <w:rPr>
          <w:bCs/>
          <w:lang w:val="en-US"/>
        </w:rPr>
        <w:t xml:space="preserve">the given </w:t>
      </w:r>
      <w:r w:rsidR="005D735A">
        <w:rPr>
          <w:bCs/>
          <w:lang w:val="en-US"/>
        </w:rPr>
        <w:t xml:space="preserve">displacement </w:t>
      </w:r>
      <w:r w:rsidR="001F0BE0">
        <w:rPr>
          <w:bCs/>
          <w:lang w:val="en-US"/>
        </w:rPr>
        <w:t xml:space="preserve">values at the grid points on the boundary, </w:t>
      </w:r>
      <w:r w:rsidR="00C21F68">
        <w:rPr>
          <w:bCs/>
          <w:lang w:val="en-US"/>
        </w:rPr>
        <w:t>determine the unknown transverse displacement values</w:t>
      </w:r>
      <w:r w:rsidR="00A72853">
        <w:rPr>
          <w:bCs/>
          <w:lang w:val="en-US"/>
        </w:rPr>
        <w:t xml:space="preserve"> </w:t>
      </w:r>
      <w:r w:rsidR="00A72853" w:rsidRPr="00A72853">
        <w:rPr>
          <w:position w:val="-12"/>
        </w:rPr>
        <w:object w:dxaOrig="279" w:dyaOrig="360" w14:anchorId="7F5BA28C">
          <v:shape id="_x0000_i1028" type="#_x0000_t75" style="width:13.6pt;height:17.8pt" o:ole="">
            <v:imagedata r:id="rId13" o:title=""/>
          </v:shape>
          <o:OLEObject Type="Embed" ProgID="Equation.DSMT4" ShapeID="_x0000_i1028" DrawAspect="Content" ObjectID="_1683452583" r:id="rId14"/>
        </w:object>
      </w:r>
      <w:r w:rsidR="00A72853" w:rsidRPr="00A72853">
        <w:rPr>
          <w:lang w:val="en-US"/>
        </w:rPr>
        <w:t xml:space="preserve">, </w:t>
      </w:r>
      <w:r w:rsidR="00465AFB" w:rsidRPr="00A72853">
        <w:rPr>
          <w:position w:val="-12"/>
        </w:rPr>
        <w:object w:dxaOrig="320" w:dyaOrig="360" w14:anchorId="1C310FD2">
          <v:shape id="_x0000_i1029" type="#_x0000_t75" style="width:15.85pt;height:17.8pt" o:ole="">
            <v:imagedata r:id="rId15" o:title=""/>
          </v:shape>
          <o:OLEObject Type="Embed" ProgID="Equation.DSMT4" ShapeID="_x0000_i1029" DrawAspect="Content" ObjectID="_1683452584" r:id="rId16"/>
        </w:object>
      </w:r>
      <w:r w:rsidR="00A72853" w:rsidRPr="00A72853">
        <w:rPr>
          <w:lang w:val="en-US"/>
        </w:rPr>
        <w:t xml:space="preserve"> </w:t>
      </w:r>
      <w:r w:rsidR="00A72853">
        <w:rPr>
          <w:lang w:val="en-US"/>
        </w:rPr>
        <w:t xml:space="preserve">and </w:t>
      </w:r>
      <w:r w:rsidR="00465AFB" w:rsidRPr="00A72853">
        <w:rPr>
          <w:position w:val="-12"/>
        </w:rPr>
        <w:object w:dxaOrig="320" w:dyaOrig="360" w14:anchorId="4A320C1D">
          <v:shape id="_x0000_i1030" type="#_x0000_t75" style="width:15.85pt;height:17.8pt" o:ole="">
            <v:imagedata r:id="rId17" o:title=""/>
          </v:shape>
          <o:OLEObject Type="Embed" ProgID="Equation.DSMT4" ShapeID="_x0000_i1030" DrawAspect="Content" ObjectID="_1683452585" r:id="rId18"/>
        </w:object>
      </w:r>
      <w:r w:rsidR="00627E45">
        <w:rPr>
          <w:lang w:val="en-US"/>
        </w:rPr>
        <w:t xml:space="preserve"> </w:t>
      </w:r>
      <w:r w:rsidR="00E0009F" w:rsidRPr="009617B7">
        <w:rPr>
          <w:lang w:val="en-US"/>
        </w:rPr>
        <w:t>using</w:t>
      </w:r>
      <w:r w:rsidR="009E431A">
        <w:rPr>
          <w:lang w:val="en-US"/>
        </w:rPr>
        <w:t xml:space="preserve"> the given</w:t>
      </w:r>
      <w:r w:rsidR="00E0009F" w:rsidRPr="009617B7">
        <w:rPr>
          <w:lang w:val="en-US"/>
        </w:rPr>
        <w:t xml:space="preserve"> </w:t>
      </w:r>
      <w:r w:rsidR="00BB1AB3">
        <w:rPr>
          <w:lang w:val="en-US"/>
        </w:rPr>
        <w:t xml:space="preserve">Laplacian stencil </w:t>
      </w:r>
      <w:r w:rsidR="009E431A">
        <w:rPr>
          <w:lang w:val="en-US"/>
        </w:rPr>
        <w:t>for the interior points</w:t>
      </w:r>
      <w:r w:rsidR="005D6782">
        <w:rPr>
          <w:lang w:val="en-US"/>
        </w:rPr>
        <w:t xml:space="preserve"> given by</w:t>
      </w:r>
      <w:r w:rsidR="00B24F03">
        <w:rPr>
          <w:lang w:val="en-US"/>
        </w:rPr>
        <w:t xml:space="preserve"> </w:t>
      </w:r>
      <w:r w:rsidR="005D6782">
        <w:rPr>
          <w:lang w:val="en-US"/>
        </w:rPr>
        <w:t xml:space="preserve">the </w:t>
      </w:r>
      <w:r w:rsidR="00E0009F">
        <w:rPr>
          <w:lang w:val="en-US"/>
        </w:rPr>
        <w:t xml:space="preserve">Finite </w:t>
      </w:r>
      <w:r w:rsidR="003F1CAC">
        <w:rPr>
          <w:lang w:val="en-US"/>
        </w:rPr>
        <w:t>Element Method</w:t>
      </w:r>
      <w:r w:rsidR="005E5759">
        <w:rPr>
          <w:lang w:val="en-US"/>
        </w:rPr>
        <w:t xml:space="preserve"> </w:t>
      </w:r>
      <w:r w:rsidR="00BB1AB3">
        <w:rPr>
          <w:lang w:val="en-US"/>
        </w:rPr>
        <w:t>and</w:t>
      </w:r>
      <w:r w:rsidR="005E5759">
        <w:rPr>
          <w:lang w:val="en-US"/>
        </w:rPr>
        <w:t xml:space="preserve"> bi-linear </w:t>
      </w:r>
      <w:r w:rsidR="00BB1AB3">
        <w:rPr>
          <w:lang w:val="en-US"/>
        </w:rPr>
        <w:t>approximation</w:t>
      </w:r>
      <w:r w:rsidR="00451C4A">
        <w:rPr>
          <w:lang w:val="en-US"/>
        </w:rPr>
        <w:t xml:space="preserve"> </w:t>
      </w:r>
      <w:r w:rsidR="005D6782">
        <w:rPr>
          <w:lang w:val="en-US"/>
        </w:rPr>
        <w:t>on rectangle elements.</w:t>
      </w:r>
      <w:r w:rsidR="00EE43D2">
        <w:rPr>
          <w:lang w:val="en-US"/>
        </w:rPr>
        <w:t xml:space="preserve"> </w:t>
      </w:r>
      <w:r w:rsidR="00B5305B">
        <w:rPr>
          <w:lang w:val="en-US"/>
        </w:rPr>
        <w:t xml:space="preserve"> </w:t>
      </w:r>
    </w:p>
    <w:p w14:paraId="510B02BC" w14:textId="6917621D" w:rsidR="005E5759" w:rsidRDefault="005E5759" w:rsidP="00E959BB">
      <w:pPr>
        <w:spacing w:line="360" w:lineRule="exact"/>
        <w:jc w:val="both"/>
        <w:rPr>
          <w:lang w:val="en-US"/>
        </w:rPr>
      </w:pPr>
    </w:p>
    <w:p w14:paraId="4ED3BDB5" w14:textId="670E5A28" w:rsidR="005E5759" w:rsidRDefault="00265643" w:rsidP="00E959BB">
      <w:pPr>
        <w:spacing w:line="360" w:lineRule="exact"/>
        <w:jc w:val="both"/>
        <w:rPr>
          <w:lang w:val="en-US"/>
        </w:rPr>
      </w:pPr>
      <w:r>
        <w:rPr>
          <w:b/>
          <w:noProof/>
          <w:sz w:val="40"/>
          <w:szCs w:val="40"/>
          <w:lang w:val="en-US"/>
        </w:rPr>
        <mc:AlternateContent>
          <mc:Choice Requires="wpg">
            <w:drawing>
              <wp:anchor distT="0" distB="0" distL="114300" distR="114300" simplePos="0" relativeHeight="251746304" behindDoc="0" locked="0" layoutInCell="1" allowOverlap="1" wp14:anchorId="1161C0E9" wp14:editId="2E8729F6">
                <wp:simplePos x="0" y="0"/>
                <wp:positionH relativeFrom="column">
                  <wp:posOffset>3318479</wp:posOffset>
                </wp:positionH>
                <wp:positionV relativeFrom="paragraph">
                  <wp:posOffset>88835</wp:posOffset>
                </wp:positionV>
                <wp:extent cx="2417444" cy="2185761"/>
                <wp:effectExtent l="0" t="0" r="2540" b="5080"/>
                <wp:wrapNone/>
                <wp:docPr id="449" name="Group 4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17444" cy="2185761"/>
                          <a:chOff x="8356" y="253736"/>
                          <a:chExt cx="2754751" cy="2490982"/>
                        </a:xfrm>
                      </wpg:grpSpPr>
                      <wps:wsp>
                        <wps:cNvPr id="450" name="Text Box 450"/>
                        <wps:cNvSpPr txBox="1"/>
                        <wps:spPr>
                          <a:xfrm>
                            <a:off x="2224331" y="284238"/>
                            <a:ext cx="425212" cy="335621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6ADF68E8" w14:textId="6D7DEF81" w:rsidR="00265643" w:rsidRPr="00265643" w:rsidRDefault="00362FB6" w:rsidP="00265643">
                              <w:r w:rsidRPr="00362FB6">
                                <w:rPr>
                                  <w:position w:val="-6"/>
                                </w:rPr>
                                <w:object w:dxaOrig="420" w:dyaOrig="279" w14:anchorId="3669A300">
                                  <v:shape id="_x0000_i1032" type="#_x0000_t75" style="width:21.15pt;height:13.9pt" o:ole="">
                                    <v:imagedata r:id="rId19" o:title=""/>
                                  </v:shape>
                                  <o:OLEObject Type="Embed" ProgID="Equation.DSMT4" ShapeID="_x0000_i1032" DrawAspect="Content" ObjectID="_1683452586" r:id="rId20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2" name="Text Box 452"/>
                        <wps:cNvSpPr txBox="1"/>
                        <wps:spPr>
                          <a:xfrm>
                            <a:off x="2289701" y="2394462"/>
                            <a:ext cx="440445" cy="339109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bookmarkStart w:id="0" w:name="MTBlankEqn"/>
                            <w:p w14:paraId="7C399548" w14:textId="15828165" w:rsidR="00265643" w:rsidRPr="00265643" w:rsidRDefault="00226855" w:rsidP="00265643">
                              <w:r w:rsidRPr="00226855">
                                <w:rPr>
                                  <w:position w:val="-6"/>
                                </w:rPr>
                                <w:object w:dxaOrig="420" w:dyaOrig="279" w14:anchorId="2EEA41C8">
                                  <v:shape id="_x0000_i1034" type="#_x0000_t75" style="width:21.15pt;height:13.9pt" o:ole="">
                                    <v:imagedata r:id="rId21" o:title=""/>
                                  </v:shape>
                                  <o:OLEObject Type="Embed" ProgID="Equation.DSMT4" ShapeID="_x0000_i1034" DrawAspect="Content" ObjectID="_1683452587" r:id="rId22"/>
                                </w:object>
                              </w:r>
                              <w:bookmarkEnd w:id="0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453" name="Group 453"/>
                        <wpg:cNvGrpSpPr/>
                        <wpg:grpSpPr>
                          <a:xfrm>
                            <a:off x="86601" y="576469"/>
                            <a:ext cx="2244346" cy="2127936"/>
                            <a:chOff x="401925" y="330200"/>
                            <a:chExt cx="1899950" cy="1800973"/>
                          </a:xfrm>
                        </wpg:grpSpPr>
                        <wps:wsp>
                          <wps:cNvPr id="454" name="Text Box 454"/>
                          <wps:cNvSpPr txBox="1"/>
                          <wps:spPr>
                            <a:xfrm>
                              <a:off x="1505568" y="826897"/>
                              <a:ext cx="557449" cy="228791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5280EF6" w14:textId="161F7C2E" w:rsidR="00265643" w:rsidRPr="00265643" w:rsidRDefault="00226855" w:rsidP="00265643">
                                <w:r w:rsidRPr="00226855">
                                  <w:rPr>
                                    <w:position w:val="-6"/>
                                  </w:rPr>
                                  <w:object w:dxaOrig="580" w:dyaOrig="279" w14:anchorId="08101889">
                                    <v:shape id="_x0000_i1036" type="#_x0000_t75" style="width:29.2pt;height:13.9pt" o:ole="">
                                      <v:imagedata r:id="rId23" o:title=""/>
                                    </v:shape>
                                    <o:OLEObject Type="Embed" ProgID="Equation.DSMT4" ShapeID="_x0000_i1036" DrawAspect="Content" ObjectID="_1683452588" r:id="rId24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455" name="Group 455"/>
                          <wpg:cNvGrpSpPr/>
                          <wpg:grpSpPr>
                            <a:xfrm>
                              <a:off x="730250" y="330200"/>
                              <a:ext cx="1571625" cy="1552575"/>
                              <a:chOff x="0" y="0"/>
                              <a:chExt cx="1571625" cy="1552575"/>
                            </a:xfrm>
                          </wpg:grpSpPr>
                          <wpg:grpSp>
                            <wpg:cNvPr id="456" name="Group 456"/>
                            <wpg:cNvGrpSpPr/>
                            <wpg:grpSpPr>
                              <a:xfrm>
                                <a:off x="31750" y="15875"/>
                                <a:ext cx="1511300" cy="1511300"/>
                                <a:chOff x="0" y="0"/>
                                <a:chExt cx="1511300" cy="1511300"/>
                              </a:xfrm>
                            </wpg:grpSpPr>
                            <wps:wsp>
                              <wps:cNvPr id="457" name="Rectangle 457"/>
                              <wps:cNvSpPr/>
                              <wps:spPr>
                                <a:xfrm>
                                  <a:off x="0" y="0"/>
                                  <a:ext cx="1511300" cy="15113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6F573DE3" w14:textId="77777777" w:rsidR="00750E46" w:rsidRDefault="00750E46" w:rsidP="00750E46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8" name="Straight Connector 458"/>
                              <wps:cNvCnPr/>
                              <wps:spPr>
                                <a:xfrm>
                                  <a:off x="6350" y="758825"/>
                                  <a:ext cx="1498600" cy="0"/>
                                </a:xfrm>
                                <a:prstGeom prst="line">
                                  <a:avLst/>
                                </a:prstGeom>
                                <a:ln w="254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59" name="Straight Connector 459"/>
                              <wps:cNvCnPr/>
                              <wps:spPr>
                                <a:xfrm rot="5400000">
                                  <a:off x="6350" y="755650"/>
                                  <a:ext cx="1498600" cy="0"/>
                                </a:xfrm>
                                <a:prstGeom prst="line">
                                  <a:avLst/>
                                </a:prstGeom>
                                <a:ln w="254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460" name="Group 460"/>
                            <wpg:cNvGrpSpPr/>
                            <wpg:grpSpPr>
                              <a:xfrm>
                                <a:off x="0" y="0"/>
                                <a:ext cx="1571625" cy="57150"/>
                                <a:chOff x="0" y="0"/>
                                <a:chExt cx="1571625" cy="57150"/>
                              </a:xfrm>
                            </wpg:grpSpPr>
                            <wps:wsp>
                              <wps:cNvPr id="461" name="Oval 461"/>
                              <wps:cNvSpPr/>
                              <wps:spPr>
                                <a:xfrm>
                                  <a:off x="0" y="0"/>
                                  <a:ext cx="57150" cy="571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245616EB" w14:textId="77777777" w:rsidR="00750E46" w:rsidRDefault="00750E46" w:rsidP="00750E46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70" name="Oval 470"/>
                              <wps:cNvSpPr/>
                              <wps:spPr>
                                <a:xfrm>
                                  <a:off x="1514475" y="0"/>
                                  <a:ext cx="57150" cy="571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5F189307" w14:textId="77777777" w:rsidR="00750E46" w:rsidRDefault="00750E46" w:rsidP="00750E46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71" name="Oval 471"/>
                              <wps:cNvSpPr/>
                              <wps:spPr>
                                <a:xfrm>
                                  <a:off x="758825" y="0"/>
                                  <a:ext cx="57150" cy="571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496CF59A" w14:textId="77777777" w:rsidR="00750E46" w:rsidRDefault="00750E46" w:rsidP="00750E46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472" name="Group 472"/>
                            <wpg:cNvGrpSpPr/>
                            <wpg:grpSpPr>
                              <a:xfrm>
                                <a:off x="0" y="749300"/>
                                <a:ext cx="1571625" cy="57150"/>
                                <a:chOff x="0" y="0"/>
                                <a:chExt cx="1571625" cy="57150"/>
                              </a:xfrm>
                            </wpg:grpSpPr>
                            <wps:wsp>
                              <wps:cNvPr id="473" name="Oval 473"/>
                              <wps:cNvSpPr/>
                              <wps:spPr>
                                <a:xfrm>
                                  <a:off x="0" y="0"/>
                                  <a:ext cx="57150" cy="571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4F803A99" w14:textId="77777777" w:rsidR="00750E46" w:rsidRDefault="00750E46" w:rsidP="00750E46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74" name="Oval 474"/>
                              <wps:cNvSpPr/>
                              <wps:spPr>
                                <a:xfrm>
                                  <a:off x="1514475" y="0"/>
                                  <a:ext cx="57150" cy="571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50774106" w14:textId="77777777" w:rsidR="00750E46" w:rsidRDefault="00750E46" w:rsidP="00750E46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75" name="Oval 475"/>
                              <wps:cNvSpPr/>
                              <wps:spPr>
                                <a:xfrm>
                                  <a:off x="758825" y="0"/>
                                  <a:ext cx="57150" cy="571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5AD9058F" w14:textId="77777777" w:rsidR="00750E46" w:rsidRDefault="00750E46" w:rsidP="00750E46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476" name="Group 476"/>
                            <wpg:cNvGrpSpPr/>
                            <wpg:grpSpPr>
                              <a:xfrm>
                                <a:off x="0" y="1495425"/>
                                <a:ext cx="1571625" cy="57150"/>
                                <a:chOff x="0" y="0"/>
                                <a:chExt cx="1571625" cy="57150"/>
                              </a:xfrm>
                            </wpg:grpSpPr>
                            <wps:wsp>
                              <wps:cNvPr id="477" name="Oval 477"/>
                              <wps:cNvSpPr/>
                              <wps:spPr>
                                <a:xfrm>
                                  <a:off x="0" y="0"/>
                                  <a:ext cx="57150" cy="571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49653231" w14:textId="77777777" w:rsidR="00750E46" w:rsidRDefault="00750E46" w:rsidP="00750E46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78" name="Oval 478"/>
                              <wps:cNvSpPr/>
                              <wps:spPr>
                                <a:xfrm>
                                  <a:off x="1514475" y="0"/>
                                  <a:ext cx="57150" cy="571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7A955F1B" w14:textId="77777777" w:rsidR="00750E46" w:rsidRDefault="00750E46" w:rsidP="00750E46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2" name="Oval 482"/>
                              <wps:cNvSpPr/>
                              <wps:spPr>
                                <a:xfrm>
                                  <a:off x="758825" y="0"/>
                                  <a:ext cx="57150" cy="571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7819A443" w14:textId="77777777" w:rsidR="00750E46" w:rsidRDefault="00750E46" w:rsidP="00750E46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483" name="Text Box 483"/>
                          <wps:cNvSpPr txBox="1"/>
                          <wps:spPr>
                            <a:xfrm>
                              <a:off x="401925" y="1848483"/>
                              <a:ext cx="320562" cy="28269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6538464" w14:textId="6054D4A4" w:rsidR="00265643" w:rsidRPr="00265643" w:rsidRDefault="00062AE5" w:rsidP="00265643">
                                <w:r w:rsidRPr="00062AE5">
                                  <w:rPr>
                                    <w:position w:val="-6"/>
                                  </w:rPr>
                                  <w:object w:dxaOrig="420" w:dyaOrig="279" w14:anchorId="0936FAE1">
                                    <v:shape id="_x0000_i1038" type="#_x0000_t75" style="width:21.15pt;height:13.9pt" o:ole="">
                                      <v:imagedata r:id="rId25" o:title=""/>
                                    </v:shape>
                                    <o:OLEObject Type="Embed" ProgID="Equation.DSMT4" ShapeID="_x0000_i1038" DrawAspect="Content" ObjectID="_1683452589" r:id="rId26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484" name="Text Box 484"/>
                        <wps:cNvSpPr txBox="1"/>
                        <wps:spPr>
                          <a:xfrm>
                            <a:off x="91449" y="295668"/>
                            <a:ext cx="439133" cy="28909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1894A1A" w14:textId="0A2EB1B7" w:rsidR="00265643" w:rsidRPr="00265643" w:rsidRDefault="006065AE" w:rsidP="00265643">
                              <w:r w:rsidRPr="006065AE">
                                <w:rPr>
                                  <w:position w:val="-6"/>
                                </w:rPr>
                                <w:object w:dxaOrig="420" w:dyaOrig="279" w14:anchorId="71647386">
                                  <v:shape id="_x0000_i1040" type="#_x0000_t75" style="width:21.15pt;height:13.9pt" o:ole="">
                                    <v:imagedata r:id="rId27" o:title=""/>
                                  </v:shape>
                                  <o:OLEObject Type="Embed" ProgID="Equation.DSMT4" ShapeID="_x0000_i1040" DrawAspect="Content" ObjectID="_1683452590" r:id="rId28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5" name="Text Box 485"/>
                        <wps:cNvSpPr txBox="1"/>
                        <wps:spPr>
                          <a:xfrm>
                            <a:off x="2326361" y="1335681"/>
                            <a:ext cx="436746" cy="31033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C242B8E" w14:textId="718D51A5" w:rsidR="00265643" w:rsidRPr="00265643" w:rsidRDefault="00226855" w:rsidP="00265643">
                              <w:r w:rsidRPr="00226855">
                                <w:rPr>
                                  <w:position w:val="-6"/>
                                </w:rPr>
                                <w:object w:dxaOrig="420" w:dyaOrig="279" w14:anchorId="29E14DB8">
                                  <v:shape id="_x0000_i1042" type="#_x0000_t75" style="width:21.15pt;height:13.9pt" o:ole="">
                                    <v:imagedata r:id="rId29" o:title=""/>
                                  </v:shape>
                                  <o:OLEObject Type="Embed" ProgID="Equation.DSMT4" ShapeID="_x0000_i1042" DrawAspect="Content" ObjectID="_1683452591" r:id="rId30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6" name="Text Box 486"/>
                        <wps:cNvSpPr txBox="1"/>
                        <wps:spPr>
                          <a:xfrm>
                            <a:off x="8356" y="1343382"/>
                            <a:ext cx="423481" cy="348101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29AECB45" w14:textId="77562C15" w:rsidR="00265643" w:rsidRPr="00265643" w:rsidRDefault="008C24F4" w:rsidP="00265643">
                              <w:r w:rsidRPr="008C24F4">
                                <w:rPr>
                                  <w:position w:val="-6"/>
                                </w:rPr>
                                <w:object w:dxaOrig="420" w:dyaOrig="279" w14:anchorId="4AC055EC">
                                  <v:shape id="_x0000_i1044" type="#_x0000_t75" style="width:21.15pt;height:13.9pt">
                                    <v:imagedata r:id="rId31" o:title=""/>
                                  </v:shape>
                                  <o:OLEObject Type="Embed" ProgID="Equation.DSMT4" ShapeID="_x0000_i1044" DrawAspect="Content" ObjectID="_1683452592" r:id="rId32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7" name="Text Box 487"/>
                        <wps:cNvSpPr txBox="1"/>
                        <wps:spPr>
                          <a:xfrm>
                            <a:off x="1220207" y="2432930"/>
                            <a:ext cx="487646" cy="311788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6BAFA41D" w14:textId="07A65249" w:rsidR="00265643" w:rsidRPr="00265643" w:rsidRDefault="00062AE5" w:rsidP="00265643">
                              <w:r w:rsidRPr="00062AE5">
                                <w:rPr>
                                  <w:position w:val="-6"/>
                                </w:rPr>
                                <w:object w:dxaOrig="420" w:dyaOrig="279" w14:anchorId="4BE757D8">
                                  <v:shape id="_x0000_i1046" type="#_x0000_t75" style="width:21.15pt;height:13.9pt">
                                    <v:imagedata r:id="rId33" o:title=""/>
                                  </v:shape>
                                  <o:OLEObject Type="Embed" ProgID="Equation.DSMT4" ShapeID="_x0000_i1046" DrawAspect="Content" ObjectID="_1683452593" r:id="rId34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8" name="Text Box 488"/>
                        <wps:cNvSpPr txBox="1"/>
                        <wps:spPr>
                          <a:xfrm>
                            <a:off x="1143976" y="253736"/>
                            <a:ext cx="473959" cy="29453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0CC5636E" w14:textId="6446EEF0" w:rsidR="00265643" w:rsidRPr="00265643" w:rsidRDefault="00226855" w:rsidP="00265643">
                              <w:r w:rsidRPr="00226855">
                                <w:rPr>
                                  <w:position w:val="-6"/>
                                </w:rPr>
                                <w:object w:dxaOrig="420" w:dyaOrig="279" w14:anchorId="3351C14E">
                                  <v:shape id="_x0000_i1048" type="#_x0000_t75" style="width:21.15pt;height:13.9pt">
                                    <v:imagedata r:id="rId35" o:title=""/>
                                  </v:shape>
                                  <o:OLEObject Type="Embed" ProgID="Equation.DSMT4" ShapeID="_x0000_i1048" DrawAspect="Content" ObjectID="_1683452594" r:id="rId36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161C0E9" id="Group 449" o:spid="_x0000_s1026" style="position:absolute;left:0;text-align:left;margin-left:261.3pt;margin-top:7pt;width:190.35pt;height:172.1pt;z-index:251746304;mso-width-relative:margin;mso-height-relative:margin" coordorigin="83,2537" coordsize="27547,249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50" o:spid="_x0000_s1027" type="#_x0000_t202" style="position:absolute;left:22243;top:2842;width:4252;height:33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" fillcolor="white [3201]" stroked="f" strokeweight=".5pt">
                  <v:textbox>
                    <w:txbxContent>
                      <w:p w14:paraId="6ADF68E8" w14:textId="6D7DEF81" w:rsidR="00265643" w:rsidRPr="00265643" w:rsidRDefault="00362FB6" w:rsidP="00265643">
                        <w:r w:rsidRPr="00362FB6">
                          <w:rPr>
                            <w:position w:val="-6"/>
                          </w:rPr>
                          <w:object w:dxaOrig="420" w:dyaOrig="279" w14:anchorId="3669A300">
                            <v:shape id="_x0000_i1682" type="#_x0000_t75" style="width:21pt;height:13.85pt" o:ole="">
                              <v:imagedata r:id="rId37" o:title=""/>
                            </v:shape>
                            <o:OLEObject Type="Embed" ProgID="Equation.DSMT4" ShapeID="_x0000_i1682" DrawAspect="Content" ObjectID="_1683452360" r:id="rId38"/>
                          </w:object>
                        </w:r>
                      </w:p>
                    </w:txbxContent>
                  </v:textbox>
                </v:shape>
                <v:shape id="Text Box 452" o:spid="_x0000_s1028" type="#_x0000_t202" style="position:absolute;left:22897;top:23944;width:4404;height:33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" fillcolor="white [3201]" stroked="f" strokeweight=".5pt">
                  <v:textbox>
                    <w:txbxContent>
                      <w:bookmarkStart w:id="1" w:name="MTBlankEqn"/>
                      <w:p w14:paraId="7C399548" w14:textId="15828165" w:rsidR="00265643" w:rsidRPr="00265643" w:rsidRDefault="00226855" w:rsidP="00265643">
                        <w:r w:rsidRPr="00226855">
                          <w:rPr>
                            <w:position w:val="-6"/>
                          </w:rPr>
                          <w:object w:dxaOrig="420" w:dyaOrig="279" w14:anchorId="2EEA41C8">
                            <v:shape id="_x0000_i1639" type="#_x0000_t75" style="width:21pt;height:13.85pt" o:ole="">
                              <v:imagedata r:id="rId39" o:title=""/>
                            </v:shape>
                            <o:OLEObject Type="Embed" ProgID="Equation.DSMT4" ShapeID="_x0000_i1639" DrawAspect="Content" ObjectID="_1683452361" r:id="rId40"/>
                          </w:object>
                        </w:r>
                        <w:bookmarkEnd w:id="1"/>
                      </w:p>
                    </w:txbxContent>
                  </v:textbox>
                </v:shape>
                <v:group id="Group 453" o:spid="_x0000_s1029" style="position:absolute;left:866;top:5764;width:22443;height:21280" coordorigin="4019,3302" coordsize="18999,180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">
                  <v:shape id="Text Box 454" o:spid="_x0000_s1030" type="#_x0000_t202" style="position:absolute;left:15055;top:8268;width:5575;height:2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" fillcolor="white [3201]" stroked="f" strokeweight=".5pt">
                    <v:textbox>
                      <w:txbxContent>
                        <w:p w14:paraId="35280EF6" w14:textId="161F7C2E" w:rsidR="00265643" w:rsidRPr="00265643" w:rsidRDefault="00226855" w:rsidP="00265643">
                          <w:r w:rsidRPr="00226855">
                            <w:rPr>
                              <w:position w:val="-6"/>
                            </w:rPr>
                            <w:object w:dxaOrig="580" w:dyaOrig="279" w14:anchorId="08101889">
                              <v:shape id="_x0000_i1644" type="#_x0000_t75" style="width:29.05pt;height:13.85pt" o:ole="">
                                <v:imagedata r:id="rId41" o:title=""/>
                              </v:shape>
                              <o:OLEObject Type="Embed" ProgID="Equation.DSMT4" ShapeID="_x0000_i1644" DrawAspect="Content" ObjectID="_1683452362" r:id="rId42"/>
                            </w:object>
                          </w:r>
                        </w:p>
                      </w:txbxContent>
                    </v:textbox>
                  </v:shape>
                  <v:group id="Group 455" o:spid="_x0000_s1031" style="position:absolute;left:7302;top:3302;width:15716;height:15525" coordsize="15716,155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">
                    <v:group id="Group 456" o:spid="_x0000_s1032" style="position:absolute;left:317;top:158;width:15113;height:15113" coordsize="15113,151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">
                      <v:rect id="Rectangle 457" o:spid="_x0000_s1033" style="position:absolute;width:15113;height:15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" filled="f" strokecolor="black [3213]" strokeweight="1pt">
                        <v:textbox>
                          <w:txbxContent>
                            <w:p w14:paraId="6F573DE3" w14:textId="77777777" w:rsidR="00750E46" w:rsidRDefault="00750E46" w:rsidP="00750E46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line id="Straight Connector 458" o:spid="_x0000_s1034" style="position:absolute;visibility:visible;mso-wrap-style:square" from="63,7588" to="15049,7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" strokecolor="black [3213]" strokeweight="2pt">
                        <v:stroke joinstyle="miter"/>
                      </v:line>
                      <v:line id="Straight Connector 459" o:spid="_x0000_s1035" style="position:absolute;rotation:90;visibility:visible;mso-wrap-style:square" from="63,7556" to="15049,75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" strokecolor="black [3213]" strokeweight="2pt">
                        <v:stroke joinstyle="miter"/>
                      </v:line>
                    </v:group>
                    <v:group id="Group 460" o:spid="_x0000_s1036" style="position:absolute;width:15716;height:571" coordsize="15716,5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">
                      <v:oval id="Oval 461" o:spid="_x0000_s1037" style="position:absolute;width:571;height:5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" fillcolor="black [3213]" strokecolor="black [3213]" strokeweight="1pt">
                        <v:stroke joinstyle="miter"/>
                        <v:textbox>
                          <w:txbxContent>
                            <w:p w14:paraId="245616EB" w14:textId="77777777" w:rsidR="00750E46" w:rsidRDefault="00750E46" w:rsidP="00750E46">
                              <w:pPr>
                                <w:jc w:val="center"/>
                              </w:pPr>
                            </w:p>
                          </w:txbxContent>
                        </v:textbox>
                      </v:oval>
                      <v:oval id="Oval 470" o:spid="_x0000_s1038" style="position:absolute;left:15144;width:572;height:5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" fillcolor="black [3213]" strokecolor="black [3213]" strokeweight="1pt">
                        <v:stroke joinstyle="miter"/>
                        <v:textbox>
                          <w:txbxContent>
                            <w:p w14:paraId="5F189307" w14:textId="77777777" w:rsidR="00750E46" w:rsidRDefault="00750E46" w:rsidP="00750E46">
                              <w:pPr>
                                <w:jc w:val="center"/>
                              </w:pPr>
                            </w:p>
                          </w:txbxContent>
                        </v:textbox>
                      </v:oval>
                      <v:oval id="Oval 471" o:spid="_x0000_s1039" style="position:absolute;left:7588;width:571;height:5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" fillcolor="black [3213]" strokecolor="black [3213]" strokeweight="1pt">
                        <v:stroke joinstyle="miter"/>
                        <v:textbox>
                          <w:txbxContent>
                            <w:p w14:paraId="496CF59A" w14:textId="77777777" w:rsidR="00750E46" w:rsidRDefault="00750E46" w:rsidP="00750E46">
                              <w:pPr>
                                <w:jc w:val="center"/>
                              </w:pPr>
                            </w:p>
                          </w:txbxContent>
                        </v:textbox>
                      </v:oval>
                    </v:group>
                    <v:group id="Group 472" o:spid="_x0000_s1040" style="position:absolute;top:7493;width:15716;height:571" coordsize="15716,5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">
                      <v:oval id="Oval 473" o:spid="_x0000_s1041" style="position:absolute;width:571;height:5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" fillcolor="black [3213]" strokecolor="black [3213]" strokeweight="1pt">
                        <v:stroke joinstyle="miter"/>
                        <v:textbox>
                          <w:txbxContent>
                            <w:p w14:paraId="4F803A99" w14:textId="77777777" w:rsidR="00750E46" w:rsidRDefault="00750E46" w:rsidP="00750E46">
                              <w:pPr>
                                <w:jc w:val="center"/>
                              </w:pPr>
                            </w:p>
                          </w:txbxContent>
                        </v:textbox>
                      </v:oval>
                      <v:oval id="Oval 474" o:spid="_x0000_s1042" style="position:absolute;left:15144;width:572;height:5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" fillcolor="black [3213]" strokecolor="black [3213]" strokeweight="1pt">
                        <v:stroke joinstyle="miter"/>
                        <v:textbox>
                          <w:txbxContent>
                            <w:p w14:paraId="50774106" w14:textId="77777777" w:rsidR="00750E46" w:rsidRDefault="00750E46" w:rsidP="00750E46">
                              <w:pPr>
                                <w:jc w:val="center"/>
                              </w:pPr>
                            </w:p>
                          </w:txbxContent>
                        </v:textbox>
                      </v:oval>
                      <v:oval id="Oval 475" o:spid="_x0000_s1043" style="position:absolute;left:7588;width:571;height:5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" fillcolor="black [3213]" strokecolor="black [3213]" strokeweight="1pt">
                        <v:stroke joinstyle="miter"/>
                        <v:textbox>
                          <w:txbxContent>
                            <w:p w14:paraId="5AD9058F" w14:textId="77777777" w:rsidR="00750E46" w:rsidRDefault="00750E46" w:rsidP="00750E46">
                              <w:pPr>
                                <w:jc w:val="center"/>
                              </w:pPr>
                            </w:p>
                          </w:txbxContent>
                        </v:textbox>
                      </v:oval>
                    </v:group>
                    <v:group id="Group 476" o:spid="_x0000_s1044" style="position:absolute;top:14954;width:15716;height:571" coordsize="15716,5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">
                      <v:oval id="Oval 477" o:spid="_x0000_s1045" style="position:absolute;width:571;height:5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" fillcolor="black [3213]" strokecolor="black [3213]" strokeweight="1pt">
                        <v:stroke joinstyle="miter"/>
                        <v:textbox>
                          <w:txbxContent>
                            <w:p w14:paraId="49653231" w14:textId="77777777" w:rsidR="00750E46" w:rsidRDefault="00750E46" w:rsidP="00750E46">
                              <w:pPr>
                                <w:jc w:val="center"/>
                              </w:pPr>
                            </w:p>
                          </w:txbxContent>
                        </v:textbox>
                      </v:oval>
                      <v:oval id="Oval 478" o:spid="_x0000_s1046" style="position:absolute;left:15144;width:572;height:5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" fillcolor="black [3213]" strokecolor="black [3213]" strokeweight="1pt">
                        <v:stroke joinstyle="miter"/>
                        <v:textbox>
                          <w:txbxContent>
                            <w:p w14:paraId="7A955F1B" w14:textId="77777777" w:rsidR="00750E46" w:rsidRDefault="00750E46" w:rsidP="00750E46">
                              <w:pPr>
                                <w:jc w:val="center"/>
                              </w:pPr>
                            </w:p>
                          </w:txbxContent>
                        </v:textbox>
                      </v:oval>
                      <v:oval id="Oval 482" o:spid="_x0000_s1047" style="position:absolute;left:7588;width:571;height:5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" fillcolor="black [3213]" strokecolor="black [3213]" strokeweight="1pt">
                        <v:stroke joinstyle="miter"/>
                        <v:textbox>
                          <w:txbxContent>
                            <w:p w14:paraId="7819A443" w14:textId="77777777" w:rsidR="00750E46" w:rsidRDefault="00750E46" w:rsidP="00750E46">
                              <w:pPr>
                                <w:jc w:val="center"/>
                              </w:pPr>
                            </w:p>
                          </w:txbxContent>
                        </v:textbox>
                      </v:oval>
                    </v:group>
                  </v:group>
                  <v:shape id="Text Box 483" o:spid="_x0000_s1048" type="#_x0000_t202" style="position:absolute;left:4019;top:18484;width:3205;height:28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" fillcolor="white [3201]" stroked="f" strokeweight=".5pt">
                    <v:textbox>
                      <w:txbxContent>
                        <w:p w14:paraId="16538464" w14:textId="6054D4A4" w:rsidR="00265643" w:rsidRPr="00265643" w:rsidRDefault="00062AE5" w:rsidP="00265643">
                          <w:r w:rsidRPr="00062AE5">
                            <w:rPr>
                              <w:position w:val="-6"/>
                            </w:rPr>
                            <w:object w:dxaOrig="420" w:dyaOrig="279" w14:anchorId="0936FAE1">
                              <v:shape id="_x0000_i1720" type="#_x0000_t75" style="width:21pt;height:13.85pt" o:ole="">
                                <v:imagedata r:id="rId43" o:title=""/>
                              </v:shape>
                              <o:OLEObject Type="Embed" ProgID="Equation.DSMT4" ShapeID="_x0000_i1720" DrawAspect="Content" ObjectID="_1683452363" r:id="rId44"/>
                            </w:object>
                          </w:r>
                        </w:p>
                      </w:txbxContent>
                    </v:textbox>
                  </v:shape>
                </v:group>
                <v:shape id="Text Box 484" o:spid="_x0000_s1049" type="#_x0000_t202" style="position:absolute;left:914;top:2956;width:4391;height:28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" filled="f" stroked="f" strokeweight=".5pt">
                  <v:textbox>
                    <w:txbxContent>
                      <w:p w14:paraId="11894A1A" w14:textId="0A2EB1B7" w:rsidR="00265643" w:rsidRPr="00265643" w:rsidRDefault="006065AE" w:rsidP="00265643">
                        <w:r w:rsidRPr="006065AE">
                          <w:rPr>
                            <w:position w:val="-6"/>
                          </w:rPr>
                          <w:object w:dxaOrig="420" w:dyaOrig="279" w14:anchorId="71647386">
                            <v:shape id="_x0000_i1714" type="#_x0000_t75" style="width:21pt;height:13.85pt" o:ole="">
                              <v:imagedata r:id="rId45" o:title=""/>
                            </v:shape>
                            <o:OLEObject Type="Embed" ProgID="Equation.DSMT4" ShapeID="_x0000_i1714" DrawAspect="Content" ObjectID="_1683452364" r:id="rId46"/>
                          </w:object>
                        </w:r>
                      </w:p>
                    </w:txbxContent>
                  </v:textbox>
                </v:shape>
                <v:shape id="Text Box 485" o:spid="_x0000_s1050" type="#_x0000_t202" style="position:absolute;left:23263;top:13356;width:4368;height:31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" filled="f" stroked="f" strokeweight=".5pt">
                  <v:textbox>
                    <w:txbxContent>
                      <w:p w14:paraId="1C242B8E" w14:textId="718D51A5" w:rsidR="00265643" w:rsidRPr="00265643" w:rsidRDefault="00226855" w:rsidP="00265643">
                        <w:r w:rsidRPr="00226855">
                          <w:rPr>
                            <w:position w:val="-6"/>
                          </w:rPr>
                          <w:object w:dxaOrig="420" w:dyaOrig="279" w14:anchorId="29E14DB8">
                            <v:shape id="_x0000_i1656" type="#_x0000_t75" style="width:21pt;height:13.85pt" o:ole="">
                              <v:imagedata r:id="rId47" o:title=""/>
                            </v:shape>
                            <o:OLEObject Type="Embed" ProgID="Equation.DSMT4" ShapeID="_x0000_i1656" DrawAspect="Content" ObjectID="_1683452365" r:id="rId48"/>
                          </w:object>
                        </w:r>
                      </w:p>
                    </w:txbxContent>
                  </v:textbox>
                </v:shape>
                <v:shape id="Text Box 486" o:spid="_x0000_s1051" type="#_x0000_t202" style="position:absolute;left:83;top:13433;width:4235;height:34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" fillcolor="white [3201]" stroked="f" strokeweight=".5pt">
                  <v:textbox>
                    <w:txbxContent>
                      <w:p w14:paraId="29AECB45" w14:textId="77562C15" w:rsidR="00265643" w:rsidRPr="00265643" w:rsidRDefault="008C24F4" w:rsidP="00265643">
                        <w:r w:rsidRPr="008C24F4">
                          <w:rPr>
                            <w:position w:val="-6"/>
                          </w:rPr>
                          <w:object w:dxaOrig="420" w:dyaOrig="279" w14:anchorId="4AC055EC">
                            <v:shape id="_x0000_i1716" type="#_x0000_t75" style="width:21pt;height:13.85pt" o:ole="">
                              <v:imagedata r:id="rId49" o:title=""/>
                            </v:shape>
                            <o:OLEObject Type="Embed" ProgID="Equation.DSMT4" ShapeID="_x0000_i1716" DrawAspect="Content" ObjectID="_1683452366" r:id="rId50"/>
                          </w:object>
                        </w:r>
                      </w:p>
                    </w:txbxContent>
                  </v:textbox>
                </v:shape>
                <v:shape id="Text Box 487" o:spid="_x0000_s1052" type="#_x0000_t202" style="position:absolute;left:12202;top:24329;width:4876;height:31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" fillcolor="white [3201]" stroked="f" strokeweight=".5pt">
                  <v:textbox>
                    <w:txbxContent>
                      <w:p w14:paraId="6BAFA41D" w14:textId="07A65249" w:rsidR="00265643" w:rsidRPr="00265643" w:rsidRDefault="00062AE5" w:rsidP="00265643">
                        <w:r w:rsidRPr="00062AE5">
                          <w:rPr>
                            <w:position w:val="-6"/>
                          </w:rPr>
                          <w:object w:dxaOrig="420" w:dyaOrig="279" w14:anchorId="4BE757D8">
                            <v:shape id="_x0000_i1718" type="#_x0000_t75" style="width:21pt;height:13.85pt" o:ole="">
                              <v:imagedata r:id="rId51" o:title=""/>
                            </v:shape>
                            <o:OLEObject Type="Embed" ProgID="Equation.DSMT4" ShapeID="_x0000_i1718" DrawAspect="Content" ObjectID="_1683452367" r:id="rId52"/>
                          </w:object>
                        </w:r>
                      </w:p>
                    </w:txbxContent>
                  </v:textbox>
                </v:shape>
                <v:shape id="Text Box 488" o:spid="_x0000_s1053" type="#_x0000_t202" style="position:absolute;left:11439;top:2537;width:4740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" fillcolor="white [3201]" stroked="f" strokeweight=".5pt">
                  <v:textbox>
                    <w:txbxContent>
                      <w:p w14:paraId="0CC5636E" w14:textId="6446EEF0" w:rsidR="00265643" w:rsidRPr="00265643" w:rsidRDefault="00226855" w:rsidP="00265643">
                        <w:r w:rsidRPr="00226855">
                          <w:rPr>
                            <w:position w:val="-6"/>
                          </w:rPr>
                          <w:object w:dxaOrig="420" w:dyaOrig="279" w14:anchorId="3351C14E">
                            <v:shape id="_x0000_i1668" type="#_x0000_t75" style="width:21pt;height:13.85pt" o:ole="">
                              <v:imagedata r:id="rId53" o:title=""/>
                            </v:shape>
                            <o:OLEObject Type="Embed" ProgID="Equation.DSMT4" ShapeID="_x0000_i1668" DrawAspect="Content" ObjectID="_1683452368" r:id="rId54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251744256" behindDoc="0" locked="0" layoutInCell="1" allowOverlap="1" wp14:anchorId="44CF69B3" wp14:editId="53AA05D7">
                <wp:simplePos x="0" y="0"/>
                <wp:positionH relativeFrom="column">
                  <wp:posOffset>417395</wp:posOffset>
                </wp:positionH>
                <wp:positionV relativeFrom="paragraph">
                  <wp:posOffset>112371</wp:posOffset>
                </wp:positionV>
                <wp:extent cx="2492375" cy="2439035"/>
                <wp:effectExtent l="0" t="0" r="0" b="0"/>
                <wp:wrapNone/>
                <wp:docPr id="138" name="Group 1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92375" cy="2439035"/>
                          <a:chOff x="0" y="0"/>
                          <a:chExt cx="2492782" cy="2439268"/>
                        </a:xfrm>
                      </wpg:grpSpPr>
                      <wps:wsp>
                        <wps:cNvPr id="137" name="Freeform: Shape 137"/>
                        <wps:cNvSpPr/>
                        <wps:spPr>
                          <a:xfrm>
                            <a:off x="258664" y="249588"/>
                            <a:ext cx="1687830" cy="1683385"/>
                          </a:xfrm>
                          <a:custGeom>
                            <a:avLst/>
                            <a:gdLst>
                              <a:gd name="connsiteX0" fmla="*/ 0 w 1688124"/>
                              <a:gd name="connsiteY0" fmla="*/ 1125415 h 1683585"/>
                              <a:gd name="connsiteX1" fmla="*/ 0 w 1688124"/>
                              <a:gd name="connsiteY1" fmla="*/ 0 h 1683585"/>
                              <a:gd name="connsiteX2" fmla="*/ 1688124 w 1688124"/>
                              <a:gd name="connsiteY2" fmla="*/ 0 h 1683585"/>
                              <a:gd name="connsiteX3" fmla="*/ 1688124 w 1688124"/>
                              <a:gd name="connsiteY3" fmla="*/ 1683585 h 1683585"/>
                              <a:gd name="connsiteX4" fmla="*/ 558170 w 1688124"/>
                              <a:gd name="connsiteY4" fmla="*/ 1683585 h 1683585"/>
                              <a:gd name="connsiteX5" fmla="*/ 558170 w 1688124"/>
                              <a:gd name="connsiteY5" fmla="*/ 1125415 h 1683585"/>
                              <a:gd name="connsiteX6" fmla="*/ 133870 w 1688124"/>
                              <a:gd name="connsiteY6" fmla="*/ 1125415 h 1683585"/>
                              <a:gd name="connsiteX7" fmla="*/ 133870 w 1688124"/>
                              <a:gd name="connsiteY7" fmla="*/ 1116339 h 1683585"/>
                              <a:gd name="connsiteX8" fmla="*/ 133870 w 1688124"/>
                              <a:gd name="connsiteY8" fmla="*/ 1116339 h 1683585"/>
                              <a:gd name="connsiteX9" fmla="*/ 133870 w 1688124"/>
                              <a:gd name="connsiteY9" fmla="*/ 1116339 h 1683585"/>
                              <a:gd name="connsiteX10" fmla="*/ 133870 w 1688124"/>
                              <a:gd name="connsiteY10" fmla="*/ 1116339 h 1683585"/>
                              <a:gd name="connsiteX11" fmla="*/ 133870 w 1688124"/>
                              <a:gd name="connsiteY11" fmla="*/ 1116339 h 1683585"/>
                              <a:gd name="connsiteX0" fmla="*/ 0 w 1688124"/>
                              <a:gd name="connsiteY0" fmla="*/ 1125415 h 1683585"/>
                              <a:gd name="connsiteX1" fmla="*/ 0 w 1688124"/>
                              <a:gd name="connsiteY1" fmla="*/ 0 h 1683585"/>
                              <a:gd name="connsiteX2" fmla="*/ 1688124 w 1688124"/>
                              <a:gd name="connsiteY2" fmla="*/ 0 h 1683585"/>
                              <a:gd name="connsiteX3" fmla="*/ 1688124 w 1688124"/>
                              <a:gd name="connsiteY3" fmla="*/ 1683585 h 1683585"/>
                              <a:gd name="connsiteX4" fmla="*/ 558170 w 1688124"/>
                              <a:gd name="connsiteY4" fmla="*/ 1683585 h 1683585"/>
                              <a:gd name="connsiteX5" fmla="*/ 558170 w 1688124"/>
                              <a:gd name="connsiteY5" fmla="*/ 1125415 h 1683585"/>
                              <a:gd name="connsiteX6" fmla="*/ 133870 w 1688124"/>
                              <a:gd name="connsiteY6" fmla="*/ 1125415 h 1683585"/>
                              <a:gd name="connsiteX7" fmla="*/ 133870 w 1688124"/>
                              <a:gd name="connsiteY7" fmla="*/ 1116339 h 1683585"/>
                              <a:gd name="connsiteX8" fmla="*/ 133870 w 1688124"/>
                              <a:gd name="connsiteY8" fmla="*/ 1116339 h 1683585"/>
                              <a:gd name="connsiteX9" fmla="*/ 133870 w 1688124"/>
                              <a:gd name="connsiteY9" fmla="*/ 1116339 h 1683585"/>
                              <a:gd name="connsiteX10" fmla="*/ 133870 w 1688124"/>
                              <a:gd name="connsiteY10" fmla="*/ 1116339 h 1683585"/>
                              <a:gd name="connsiteX11" fmla="*/ 133870 w 1688124"/>
                              <a:gd name="connsiteY11" fmla="*/ 1116339 h 1683585"/>
                              <a:gd name="connsiteX12" fmla="*/ 0 w 1688124"/>
                              <a:gd name="connsiteY12" fmla="*/ 1125415 h 168358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</a:cxnLst>
                            <a:rect l="l" t="t" r="r" b="b"/>
                            <a:pathLst>
                              <a:path w="1688124" h="1683585">
                                <a:moveTo>
                                  <a:pt x="0" y="1125415"/>
                                </a:moveTo>
                                <a:lnTo>
                                  <a:pt x="0" y="0"/>
                                </a:lnTo>
                                <a:lnTo>
                                  <a:pt x="1688124" y="0"/>
                                </a:lnTo>
                                <a:lnTo>
                                  <a:pt x="1688124" y="1683585"/>
                                </a:lnTo>
                                <a:lnTo>
                                  <a:pt x="558170" y="1683585"/>
                                </a:lnTo>
                                <a:lnTo>
                                  <a:pt x="558170" y="1125415"/>
                                </a:lnTo>
                                <a:lnTo>
                                  <a:pt x="133870" y="1125415"/>
                                </a:lnTo>
                                <a:lnTo>
                                  <a:pt x="133870" y="1116339"/>
                                </a:lnTo>
                                <a:lnTo>
                                  <a:pt x="133870" y="1116339"/>
                                </a:lnTo>
                                <a:lnTo>
                                  <a:pt x="133870" y="1116339"/>
                                </a:lnTo>
                                <a:lnTo>
                                  <a:pt x="133870" y="1116339"/>
                                </a:lnTo>
                                <a:lnTo>
                                  <a:pt x="133870" y="1116339"/>
                                </a:lnTo>
                                <a:lnTo>
                                  <a:pt x="0" y="1125415"/>
                                </a:lnTo>
                                <a:close/>
                              </a:path>
                            </a:pathLst>
                          </a:custGeom>
                          <a:pattFill prst="pct20">
                            <a:fgClr>
                              <a:sysClr val="windowText" lastClr="000000"/>
                            </a:fgClr>
                            <a:bgClr>
                              <a:schemeClr val="bg1"/>
                            </a:bgClr>
                          </a:patt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36" name="Group 136"/>
                        <wpg:cNvGrpSpPr/>
                        <wpg:grpSpPr>
                          <a:xfrm>
                            <a:off x="0" y="0"/>
                            <a:ext cx="2492782" cy="2439268"/>
                            <a:chOff x="0" y="0"/>
                            <a:chExt cx="2492782" cy="2439268"/>
                          </a:xfrm>
                        </wpg:grpSpPr>
                        <wpg:grpSp>
                          <wpg:cNvPr id="27" name="Group 27"/>
                          <wpg:cNvGrpSpPr/>
                          <wpg:grpSpPr>
                            <a:xfrm>
                              <a:off x="263202" y="242781"/>
                              <a:ext cx="1682738" cy="1681957"/>
                              <a:chOff x="0" y="0"/>
                              <a:chExt cx="1682738" cy="1681957"/>
                            </a:xfrm>
                          </wpg:grpSpPr>
                          <wpg:grpSp>
                            <wpg:cNvPr id="16" name="Group 16"/>
                            <wpg:cNvGrpSpPr/>
                            <wpg:grpSpPr>
                              <a:xfrm>
                                <a:off x="0" y="0"/>
                                <a:ext cx="1682738" cy="561079"/>
                                <a:chOff x="0" y="0"/>
                                <a:chExt cx="1225139" cy="408417"/>
                              </a:xfrm>
                            </wpg:grpSpPr>
                            <wps:wsp>
                              <wps:cNvPr id="1" name="Rectangle 1"/>
                              <wps:cNvSpPr/>
                              <wps:spPr>
                                <a:xfrm>
                                  <a:off x="0" y="0"/>
                                  <a:ext cx="408417" cy="40841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" name="Rectangle 13"/>
                              <wps:cNvSpPr/>
                              <wps:spPr>
                                <a:xfrm>
                                  <a:off x="816834" y="0"/>
                                  <a:ext cx="408305" cy="4083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" name="Rectangle 14"/>
                              <wps:cNvSpPr/>
                              <wps:spPr>
                                <a:xfrm>
                                  <a:off x="408417" y="0"/>
                                  <a:ext cx="408417" cy="40841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21" name="Group 21"/>
                            <wpg:cNvGrpSpPr/>
                            <wpg:grpSpPr>
                              <a:xfrm>
                                <a:off x="0" y="560439"/>
                                <a:ext cx="1682738" cy="561079"/>
                                <a:chOff x="0" y="0"/>
                                <a:chExt cx="1225139" cy="408417"/>
                              </a:xfrm>
                            </wpg:grpSpPr>
                            <wps:wsp>
                              <wps:cNvPr id="22" name="Rectangle 22"/>
                              <wps:cNvSpPr/>
                              <wps:spPr>
                                <a:xfrm>
                                  <a:off x="0" y="0"/>
                                  <a:ext cx="408417" cy="40841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" name="Rectangle 23"/>
                              <wps:cNvSpPr/>
                              <wps:spPr>
                                <a:xfrm>
                                  <a:off x="816834" y="0"/>
                                  <a:ext cx="408305" cy="4083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4" name="Rectangle 24"/>
                              <wps:cNvSpPr/>
                              <wps:spPr>
                                <a:xfrm>
                                  <a:off x="408417" y="0"/>
                                  <a:ext cx="408417" cy="40841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26" name="Group 26"/>
                            <wpg:cNvGrpSpPr/>
                            <wpg:grpSpPr>
                              <a:xfrm>
                                <a:off x="558170" y="1120878"/>
                                <a:ext cx="1123517" cy="561079"/>
                                <a:chOff x="0" y="0"/>
                                <a:chExt cx="1123517" cy="561079"/>
                              </a:xfrm>
                            </wpg:grpSpPr>
                            <wps:wsp>
                              <wps:cNvPr id="19" name="Rectangle 19"/>
                              <wps:cNvSpPr/>
                              <wps:spPr>
                                <a:xfrm>
                                  <a:off x="562707" y="0"/>
                                  <a:ext cx="560810" cy="5609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" name="Rectangle 20"/>
                              <wps:cNvSpPr/>
                              <wps:spPr>
                                <a:xfrm>
                                  <a:off x="0" y="0"/>
                                  <a:ext cx="560964" cy="56107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28" name="Text Box 28"/>
                          <wps:cNvSpPr txBox="1"/>
                          <wps:spPr>
                            <a:xfrm>
                              <a:off x="1048252" y="505914"/>
                              <a:ext cx="393065" cy="3263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006CB26" w14:textId="36087DC1" w:rsidR="005A3DE7" w:rsidRDefault="00EF4D1D" w:rsidP="00806B2E">
                                <w:r w:rsidRPr="00806B2E">
                                  <w:rPr>
                                    <w:position w:val="-12"/>
                                  </w:rPr>
                                  <w:object w:dxaOrig="320" w:dyaOrig="360" w14:anchorId="3126BD8F">
                                    <v:shape id="_x0000_i1050" type="#_x0000_t75" style="width:16.1pt;height:18.05pt">
                                      <v:imagedata r:id="rId55" o:title=""/>
                                    </v:shape>
                                    <o:OLEObject Type="Embed" ProgID="Equation.DSMT4" ShapeID="_x0000_i1050" DrawAspect="Content" ObjectID="_1683452595" r:id="rId56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29" name="Text Box 29"/>
                          <wps:cNvSpPr txBox="1"/>
                          <wps:spPr>
                            <a:xfrm>
                              <a:off x="1052808" y="1075498"/>
                              <a:ext cx="393065" cy="29950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F902375" w14:textId="7E67B323" w:rsidR="00697316" w:rsidRDefault="00BE1DDA" w:rsidP="00697316">
                                <w:r w:rsidRPr="00806B2E">
                                  <w:rPr>
                                    <w:position w:val="-12"/>
                                  </w:rPr>
                                  <w:object w:dxaOrig="320" w:dyaOrig="360" w14:anchorId="33702033">
                                    <v:shape id="_x0000_i1052" type="#_x0000_t75" style="width:16.1pt;height:18.05pt">
                                      <v:imagedata r:id="rId57" o:title=""/>
                                    </v:shape>
                                    <o:OLEObject Type="Embed" ProgID="Equation.DSMT4" ShapeID="_x0000_i1052" DrawAspect="Content" ObjectID="_1683452596" r:id="rId58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" name="Text Box 30"/>
                          <wps:cNvSpPr txBox="1"/>
                          <wps:spPr>
                            <a:xfrm>
                              <a:off x="512781" y="514988"/>
                              <a:ext cx="367030" cy="3263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65E8B98" w14:textId="77777777" w:rsidR="00697316" w:rsidRDefault="00697316" w:rsidP="00697316">
                                <w:r w:rsidRPr="00806B2E">
                                  <w:rPr>
                                    <w:position w:val="-12"/>
                                  </w:rPr>
                                  <w:object w:dxaOrig="279" w:dyaOrig="360" w14:anchorId="172FF88A">
                                    <v:shape id="_x0000_i1054" type="#_x0000_t75" style="width:13.9pt;height:18.05pt">
                                      <v:imagedata r:id="rId59" o:title=""/>
                                    </v:shape>
                                    <o:OLEObject Type="Embed" ProgID="Equation.DSMT4" ShapeID="_x0000_i1054" DrawAspect="Content" ObjectID="_1683452597" r:id="rId60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31" name="Text Box 31"/>
                          <wps:cNvSpPr txBox="1"/>
                          <wps:spPr>
                            <a:xfrm>
                              <a:off x="1669943" y="542213"/>
                              <a:ext cx="342265" cy="2730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10D44A3" w14:textId="1489D36C" w:rsidR="00BE1DDA" w:rsidRDefault="007B6A43" w:rsidP="00BE1DDA">
                                <w:r w:rsidRPr="007B6A43">
                                  <w:rPr>
                                    <w:position w:val="-10"/>
                                  </w:rPr>
                                  <w:object w:dxaOrig="240" w:dyaOrig="260" w14:anchorId="41DC0735">
                                    <v:shape id="_x0000_i1056" type="#_x0000_t75" style="width:11.95pt;height:13.05pt">
                                      <v:imagedata r:id="rId61" o:title=""/>
                                    </v:shape>
                                    <o:OLEObject Type="Embed" ProgID="Equation.DSMT4" ShapeID="_x0000_i1056" DrawAspect="Content" ObjectID="_1683452598" r:id="rId62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32" name="Text Box 32"/>
                          <wps:cNvSpPr txBox="1"/>
                          <wps:spPr>
                            <a:xfrm>
                              <a:off x="1697170" y="0"/>
                              <a:ext cx="316865" cy="2660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844CB90" w14:textId="06836874" w:rsidR="007B6A43" w:rsidRDefault="00B96192" w:rsidP="007B6A43">
                                <w:r w:rsidRPr="00B96192">
                                  <w:rPr>
                                    <w:position w:val="-6"/>
                                  </w:rPr>
                                  <w:object w:dxaOrig="200" w:dyaOrig="279" w14:anchorId="11FB7F06">
                                    <v:shape id="_x0000_i1058" type="#_x0000_t75" style="width:10pt;height:13.9pt">
                                      <v:imagedata r:id="rId63" o:title=""/>
                                    </v:shape>
                                    <o:OLEObject Type="Embed" ProgID="Equation.DSMT4" ShapeID="_x0000_i1058" DrawAspect="Content" ObjectID="_1683452599" r:id="rId64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" name="Text Box 33"/>
                          <wps:cNvSpPr txBox="1"/>
                          <wps:spPr>
                            <a:xfrm>
                              <a:off x="1665433" y="1127685"/>
                              <a:ext cx="321945" cy="24320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6E34654" w14:textId="77777777" w:rsidR="007B6A43" w:rsidRDefault="007B6A43" w:rsidP="007B6A43">
                                <w:r w:rsidRPr="007B6A43">
                                  <w:rPr>
                                    <w:position w:val="-10"/>
                                  </w:rPr>
                                  <w:object w:dxaOrig="240" w:dyaOrig="260" w14:anchorId="18AE6EF4">
                                    <v:shape id="_x0000_i1060" type="#_x0000_t75" style="width:11.95pt;height:13.05pt">
                                      <v:imagedata r:id="rId61" o:title=""/>
                                    </v:shape>
                                    <o:OLEObject Type="Embed" ProgID="Equation.DSMT4" ShapeID="_x0000_i1060" DrawAspect="Content" ObjectID="_1683452600" r:id="rId65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5" name="Text Box 35"/>
                          <wps:cNvSpPr txBox="1"/>
                          <wps:spPr>
                            <a:xfrm>
                              <a:off x="1093631" y="0"/>
                              <a:ext cx="316865" cy="2660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DD115BA" w14:textId="77777777" w:rsidR="00B96192" w:rsidRDefault="00B96192" w:rsidP="00B96192">
                                <w:r w:rsidRPr="00B96192">
                                  <w:rPr>
                                    <w:position w:val="-6"/>
                                  </w:rPr>
                                  <w:object w:dxaOrig="200" w:dyaOrig="279" w14:anchorId="2C2CCD6A">
                                    <v:shape id="_x0000_i1062" type="#_x0000_t75" style="width:10pt;height:13.9pt">
                                      <v:imagedata r:id="rId63" o:title=""/>
                                    </v:shape>
                                    <o:OLEObject Type="Embed" ProgID="Equation.DSMT4" ShapeID="_x0000_i1062" DrawAspect="Content" ObjectID="_1683452601" r:id="rId66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" name="Text Box 36"/>
                          <wps:cNvSpPr txBox="1"/>
                          <wps:spPr>
                            <a:xfrm>
                              <a:off x="580850" y="0"/>
                              <a:ext cx="316865" cy="25908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7E00667" w14:textId="77777777" w:rsidR="00B96192" w:rsidRDefault="00B96192" w:rsidP="00B96192">
                                <w:r w:rsidRPr="00B96192">
                                  <w:rPr>
                                    <w:position w:val="-6"/>
                                  </w:rPr>
                                  <w:object w:dxaOrig="200" w:dyaOrig="279" w14:anchorId="55187F7F">
                                    <v:shape id="_x0000_i1064" type="#_x0000_t75" style="width:10pt;height:13.9pt">
                                      <v:imagedata r:id="rId63" o:title=""/>
                                    </v:shape>
                                    <o:OLEObject Type="Embed" ProgID="Equation.DSMT4" ShapeID="_x0000_i1064" DrawAspect="Content" ObjectID="_1683452602" r:id="rId67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7" name="Text Box 37"/>
                          <wps:cNvSpPr txBox="1"/>
                          <wps:spPr>
                            <a:xfrm>
                              <a:off x="1697170" y="1678816"/>
                              <a:ext cx="316865" cy="2654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B725D5E" w14:textId="77777777" w:rsidR="00B96192" w:rsidRDefault="00B96192" w:rsidP="00B96192">
                                <w:r w:rsidRPr="00B96192">
                                  <w:rPr>
                                    <w:position w:val="-6"/>
                                  </w:rPr>
                                  <w:object w:dxaOrig="200" w:dyaOrig="279" w14:anchorId="5A362D3D">
                                    <v:shape id="_x0000_i1066" type="#_x0000_t75" style="width:10pt;height:13.9pt">
                                      <v:imagedata r:id="rId63" o:title=""/>
                                    </v:shape>
                                    <o:OLEObject Type="Embed" ProgID="Equation.DSMT4" ShapeID="_x0000_i1066" DrawAspect="Content" ObjectID="_1683452603" r:id="rId68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" name="Text Box 38"/>
                          <wps:cNvSpPr txBox="1"/>
                          <wps:spPr>
                            <a:xfrm>
                              <a:off x="1093631" y="1672010"/>
                              <a:ext cx="316865" cy="2660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B4B6844" w14:textId="77777777" w:rsidR="00B96192" w:rsidRDefault="00B96192" w:rsidP="00B96192">
                                <w:r w:rsidRPr="00B96192">
                                  <w:rPr>
                                    <w:position w:val="-6"/>
                                  </w:rPr>
                                  <w:object w:dxaOrig="200" w:dyaOrig="279" w14:anchorId="27C4FDDA">
                                    <v:shape id="_x0000_i1068" type="#_x0000_t75" style="width:10pt;height:13.9pt">
                                      <v:imagedata r:id="rId63" o:title=""/>
                                    </v:shape>
                                    <o:OLEObject Type="Embed" ProgID="Equation.DSMT4" ShapeID="_x0000_i1068" DrawAspect="Content" ObjectID="_1683452604" r:id="rId69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9" name="Text Box 39"/>
                          <wps:cNvSpPr txBox="1"/>
                          <wps:spPr>
                            <a:xfrm>
                              <a:off x="553623" y="1678816"/>
                              <a:ext cx="316865" cy="2654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18271A6" w14:textId="77777777" w:rsidR="00B96192" w:rsidRDefault="00B96192" w:rsidP="00B96192">
                                <w:r w:rsidRPr="00B96192">
                                  <w:rPr>
                                    <w:position w:val="-6"/>
                                  </w:rPr>
                                  <w:object w:dxaOrig="200" w:dyaOrig="279" w14:anchorId="2FDDF811">
                                    <v:shape id="_x0000_i1070" type="#_x0000_t75" style="width:10pt;height:13.9pt">
                                      <v:imagedata r:id="rId63" o:title=""/>
                                    </v:shape>
                                    <o:OLEObject Type="Embed" ProgID="Equation.DSMT4" ShapeID="_x0000_i1070" DrawAspect="Content" ObjectID="_1683452605" r:id="rId70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0" name="Text Box 40"/>
                          <wps:cNvSpPr txBox="1"/>
                          <wps:spPr>
                            <a:xfrm>
                              <a:off x="544547" y="1118455"/>
                              <a:ext cx="316865" cy="2660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15458A9" w14:textId="77777777" w:rsidR="00B96192" w:rsidRDefault="00B96192" w:rsidP="00B96192">
                                <w:r w:rsidRPr="00B96192">
                                  <w:rPr>
                                    <w:position w:val="-6"/>
                                  </w:rPr>
                                  <w:object w:dxaOrig="200" w:dyaOrig="279" w14:anchorId="6A19F837">
                                    <v:shape id="_x0000_i1072" type="#_x0000_t75" style="width:10pt;height:13.9pt">
                                      <v:imagedata r:id="rId63" o:title=""/>
                                    </v:shape>
                                    <o:OLEObject Type="Embed" ProgID="Equation.DSMT4" ShapeID="_x0000_i1072" DrawAspect="Content" ObjectID="_1683452606" r:id="rId71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1" name="Text Box 41"/>
                          <wps:cNvSpPr txBox="1"/>
                          <wps:spPr>
                            <a:xfrm>
                              <a:off x="6807" y="546750"/>
                              <a:ext cx="316865" cy="2660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FCB1538" w14:textId="77777777" w:rsidR="00B96192" w:rsidRDefault="00B96192" w:rsidP="00B96192">
                                <w:r w:rsidRPr="00B96192">
                                  <w:rPr>
                                    <w:position w:val="-6"/>
                                  </w:rPr>
                                  <w:object w:dxaOrig="200" w:dyaOrig="279" w14:anchorId="0A46F8FF">
                                    <v:shape id="_x0000_i1074" type="#_x0000_t75" style="width:10pt;height:13.9pt">
                                      <v:imagedata r:id="rId63" o:title=""/>
                                    </v:shape>
                                    <o:OLEObject Type="Embed" ProgID="Equation.DSMT4" ShapeID="_x0000_i1074" DrawAspect="Content" ObjectID="_1683452607" r:id="rId72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2" name="Text Box 42"/>
                          <wps:cNvSpPr txBox="1"/>
                          <wps:spPr>
                            <a:xfrm>
                              <a:off x="34034" y="15881"/>
                              <a:ext cx="316865" cy="2660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A1D771B" w14:textId="77777777" w:rsidR="00B96192" w:rsidRDefault="00B96192" w:rsidP="00B96192">
                                <w:r w:rsidRPr="00B96192">
                                  <w:rPr>
                                    <w:position w:val="-6"/>
                                  </w:rPr>
                                  <w:object w:dxaOrig="200" w:dyaOrig="279" w14:anchorId="535B8C2D">
                                    <v:shape id="_x0000_i1076" type="#_x0000_t75" style="width:10pt;height:13.9pt">
                                      <v:imagedata r:id="rId63" o:title=""/>
                                    </v:shape>
                                    <o:OLEObject Type="Embed" ProgID="Equation.DSMT4" ShapeID="_x0000_i1076" DrawAspect="Content" ObjectID="_1683452608" r:id="rId73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3" name="Text Box 43"/>
                          <wps:cNvSpPr txBox="1"/>
                          <wps:spPr>
                            <a:xfrm>
                              <a:off x="0" y="1122993"/>
                              <a:ext cx="316865" cy="2660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1FAD005" w14:textId="77777777" w:rsidR="00AF616C" w:rsidRDefault="00AF616C" w:rsidP="00AF616C">
                                <w:r w:rsidRPr="00B96192">
                                  <w:rPr>
                                    <w:position w:val="-6"/>
                                  </w:rPr>
                                  <w:object w:dxaOrig="200" w:dyaOrig="279" w14:anchorId="639FBBF7">
                                    <v:shape id="_x0000_i1078" type="#_x0000_t75" style="width:10pt;height:13.9pt">
                                      <v:imagedata r:id="rId63" o:title=""/>
                                    </v:shape>
                                    <o:OLEObject Type="Embed" ProgID="Equation.DSMT4" ShapeID="_x0000_i1078" DrawAspect="Content" ObjectID="_1683452609" r:id="rId74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55" name="Group 55"/>
                          <wpg:cNvGrpSpPr/>
                          <wpg:grpSpPr>
                            <a:xfrm>
                              <a:off x="1996705" y="246847"/>
                              <a:ext cx="285892" cy="1676778"/>
                              <a:chOff x="0" y="0"/>
                              <a:chExt cx="285892" cy="1676778"/>
                            </a:xfrm>
                          </wpg:grpSpPr>
                          <wpg:grpSp>
                            <wpg:cNvPr id="51" name="Group 51"/>
                            <wpg:cNvGrpSpPr/>
                            <wpg:grpSpPr>
                              <a:xfrm>
                                <a:off x="0" y="0"/>
                                <a:ext cx="285892" cy="1676778"/>
                                <a:chOff x="0" y="0"/>
                                <a:chExt cx="285892" cy="1676778"/>
                              </a:xfrm>
                            </wpg:grpSpPr>
                            <wps:wsp>
                              <wps:cNvPr id="44" name="Straight Connector 44"/>
                              <wps:cNvCnPr/>
                              <wps:spPr>
                                <a:xfrm>
                                  <a:off x="0" y="0"/>
                                  <a:ext cx="285892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7" name="Straight Connector 47"/>
                              <wps:cNvCnPr/>
                              <wps:spPr>
                                <a:xfrm>
                                  <a:off x="0" y="549094"/>
                                  <a:ext cx="285892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8" name="Straight Connector 48"/>
                              <wps:cNvCnPr/>
                              <wps:spPr>
                                <a:xfrm>
                                  <a:off x="0" y="1116340"/>
                                  <a:ext cx="285892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0" name="Straight Connector 50"/>
                              <wps:cNvCnPr/>
                              <wps:spPr>
                                <a:xfrm>
                                  <a:off x="0" y="1676778"/>
                                  <a:ext cx="285892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52" name="Straight Arrow Connector 52"/>
                            <wps:cNvCnPr/>
                            <wps:spPr>
                              <a:xfrm>
                                <a:off x="208273" y="10872"/>
                                <a:ext cx="0" cy="522085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3" name="Straight Arrow Connector 53"/>
                            <wps:cNvCnPr/>
                            <wps:spPr>
                              <a:xfrm>
                                <a:off x="208273" y="575849"/>
                                <a:ext cx="0" cy="522085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4" name="Straight Arrow Connector 54"/>
                            <wps:cNvCnPr/>
                            <wps:spPr>
                              <a:xfrm>
                                <a:off x="208273" y="1154440"/>
                                <a:ext cx="0" cy="522085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56" name="Group 56"/>
                          <wpg:cNvGrpSpPr/>
                          <wpg:grpSpPr>
                            <a:xfrm rot="5400000">
                              <a:off x="963408" y="1288770"/>
                              <a:ext cx="285892" cy="1676778"/>
                              <a:chOff x="0" y="0"/>
                              <a:chExt cx="285892" cy="1676778"/>
                            </a:xfrm>
                          </wpg:grpSpPr>
                          <wpg:grpSp>
                            <wpg:cNvPr id="57" name="Group 57"/>
                            <wpg:cNvGrpSpPr/>
                            <wpg:grpSpPr>
                              <a:xfrm>
                                <a:off x="0" y="0"/>
                                <a:ext cx="285892" cy="1676778"/>
                                <a:chOff x="0" y="0"/>
                                <a:chExt cx="285892" cy="1676778"/>
                              </a:xfrm>
                            </wpg:grpSpPr>
                            <wps:wsp>
                              <wps:cNvPr id="58" name="Straight Connector 58"/>
                              <wps:cNvCnPr/>
                              <wps:spPr>
                                <a:xfrm>
                                  <a:off x="0" y="0"/>
                                  <a:ext cx="285892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9" name="Straight Connector 59"/>
                              <wps:cNvCnPr/>
                              <wps:spPr>
                                <a:xfrm>
                                  <a:off x="0" y="549094"/>
                                  <a:ext cx="285892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0" name="Straight Connector 60"/>
                              <wps:cNvCnPr/>
                              <wps:spPr>
                                <a:xfrm>
                                  <a:off x="0" y="1116340"/>
                                  <a:ext cx="285892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1" name="Straight Connector 61"/>
                              <wps:cNvCnPr/>
                              <wps:spPr>
                                <a:xfrm>
                                  <a:off x="0" y="1676778"/>
                                  <a:ext cx="285892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62" name="Straight Arrow Connector 62"/>
                            <wps:cNvCnPr/>
                            <wps:spPr>
                              <a:xfrm>
                                <a:off x="208273" y="10872"/>
                                <a:ext cx="0" cy="522085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3" name="Straight Arrow Connector 63"/>
                            <wps:cNvCnPr/>
                            <wps:spPr>
                              <a:xfrm>
                                <a:off x="208273" y="575849"/>
                                <a:ext cx="0" cy="522085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8" name="Straight Arrow Connector 128"/>
                            <wps:cNvCnPr/>
                            <wps:spPr>
                              <a:xfrm>
                                <a:off x="208273" y="1154440"/>
                                <a:ext cx="0" cy="522085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30" name="Text Box 130"/>
                          <wps:cNvSpPr txBox="1"/>
                          <wps:spPr>
                            <a:xfrm>
                              <a:off x="2175917" y="338033"/>
                              <a:ext cx="316865" cy="27495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741595E" w14:textId="357C031A" w:rsidR="00572254" w:rsidRDefault="00885D86" w:rsidP="00572254">
                                <w:r w:rsidRPr="00885D86">
                                  <w:rPr>
                                    <w:position w:val="-6"/>
                                  </w:rPr>
                                  <w:object w:dxaOrig="200" w:dyaOrig="279" w14:anchorId="59FCEDF3">
                                    <v:shape id="_x0000_i1080" type="#_x0000_t75" style="width:10pt;height:13.9pt">
                                      <v:imagedata r:id="rId75" o:title=""/>
                                    </v:shape>
                                    <o:OLEObject Type="Embed" ProgID="Equation.DSMT4" ShapeID="_x0000_i1080" DrawAspect="Content" ObjectID="_1683452610" r:id="rId76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131" name="Text Box 131"/>
                          <wps:cNvSpPr txBox="1"/>
                          <wps:spPr>
                            <a:xfrm>
                              <a:off x="971109" y="2164313"/>
                              <a:ext cx="316865" cy="27495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D2C74AE" w14:textId="77777777" w:rsidR="00885D86" w:rsidRDefault="00885D86" w:rsidP="00885D86">
                                <w:r w:rsidRPr="00885D86">
                                  <w:rPr>
                                    <w:position w:val="-6"/>
                                  </w:rPr>
                                  <w:object w:dxaOrig="200" w:dyaOrig="279" w14:anchorId="565F9D90">
                                    <v:shape id="_x0000_i1082" type="#_x0000_t75" style="width:10pt;height:13.9pt">
                                      <v:imagedata r:id="rId75" o:title=""/>
                                    </v:shape>
                                    <o:OLEObject Type="Embed" ProgID="Equation.DSMT4" ShapeID="_x0000_i1082" DrawAspect="Content" ObjectID="_1683452611" r:id="rId77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132" name="Text Box 132"/>
                          <wps:cNvSpPr txBox="1"/>
                          <wps:spPr>
                            <a:xfrm>
                              <a:off x="2175917" y="939230"/>
                              <a:ext cx="316865" cy="27495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D1FFC9F" w14:textId="77777777" w:rsidR="00885D86" w:rsidRDefault="00885D86" w:rsidP="00885D86">
                                <w:r w:rsidRPr="00885D86">
                                  <w:rPr>
                                    <w:position w:val="-6"/>
                                  </w:rPr>
                                  <w:object w:dxaOrig="200" w:dyaOrig="279" w14:anchorId="6CD5B224">
                                    <v:shape id="_x0000_i1084" type="#_x0000_t75" style="width:10pt;height:13.9pt">
                                      <v:imagedata r:id="rId75" o:title=""/>
                                    </v:shape>
                                    <o:OLEObject Type="Embed" ProgID="Equation.DSMT4" ShapeID="_x0000_i1084" DrawAspect="Content" ObjectID="_1683452612" r:id="rId78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133" name="Text Box 133"/>
                          <wps:cNvSpPr txBox="1"/>
                          <wps:spPr>
                            <a:xfrm>
                              <a:off x="376645" y="2164313"/>
                              <a:ext cx="316865" cy="27495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301EAD6" w14:textId="77777777" w:rsidR="00885D86" w:rsidRDefault="00885D86" w:rsidP="00885D86">
                                <w:r w:rsidRPr="00885D86">
                                  <w:rPr>
                                    <w:position w:val="-6"/>
                                  </w:rPr>
                                  <w:object w:dxaOrig="200" w:dyaOrig="277" w14:anchorId="32BD4B63">
                                    <v:shape id="_x0000_i1086" type="#_x0000_t75" style="width:10pt;height:13.9pt">
                                      <v:imagedata r:id="rId75" o:title=""/>
                                    </v:shape>
                                    <o:OLEObject Type="Embed" ProgID="Equation.DSMT4" ShapeID="_x0000_i1086" DrawAspect="Content" ObjectID="_1683452613" r:id="rId79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134" name="Text Box 134"/>
                          <wps:cNvSpPr txBox="1"/>
                          <wps:spPr>
                            <a:xfrm>
                              <a:off x="2175917" y="1497163"/>
                              <a:ext cx="316865" cy="27495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CC7D90B" w14:textId="77777777" w:rsidR="00885D86" w:rsidRDefault="00885D86" w:rsidP="00885D86">
                                <w:r w:rsidRPr="00885D86">
                                  <w:rPr>
                                    <w:position w:val="-6"/>
                                  </w:rPr>
                                  <w:object w:dxaOrig="200" w:dyaOrig="277" w14:anchorId="78A5695C">
                                    <v:shape id="_x0000_i1088" type="#_x0000_t75" style="width:10pt;height:13.9pt">
                                      <v:imagedata r:id="rId75" o:title=""/>
                                    </v:shape>
                                    <o:OLEObject Type="Embed" ProgID="Equation.DSMT4" ShapeID="_x0000_i1088" DrawAspect="Content" ObjectID="_1683452614" r:id="rId80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135" name="Text Box 135"/>
                          <wps:cNvSpPr txBox="1"/>
                          <wps:spPr>
                            <a:xfrm>
                              <a:off x="1504089" y="2161812"/>
                              <a:ext cx="316865" cy="27495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93AE9FE" w14:textId="77777777" w:rsidR="00885D86" w:rsidRDefault="00885D86" w:rsidP="00885D86">
                                <w:r w:rsidRPr="00885D86">
                                  <w:rPr>
                                    <w:position w:val="-6"/>
                                  </w:rPr>
                                  <w:object w:dxaOrig="200" w:dyaOrig="277" w14:anchorId="24FC2C44">
                                    <v:shape id="_x0000_i1090" type="#_x0000_t75" style="width:10pt;height:13.9pt">
                                      <v:imagedata r:id="rId75" o:title=""/>
                                    </v:shape>
                                    <o:OLEObject Type="Embed" ProgID="Equation.DSMT4" ShapeID="_x0000_i1090" DrawAspect="Content" ObjectID="_1683452615" r:id="rId81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44CF69B3" id="Group 138" o:spid="_x0000_s1054" style="position:absolute;left:0;text-align:left;margin-left:32.85pt;margin-top:8.85pt;width:196.25pt;height:192.05pt;z-index:251744256" coordsize="24927,243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">
                <v:shape id="Freeform: Shape 137" o:spid="_x0000_s1055" style="position:absolute;left:2586;top:2495;width:16878;height:16834;visibility:visible;mso-wrap-style:square;v-text-anchor:middle" coordsize="1688124,16835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" path="m,1125415l,,1688124,r,1683585l558170,1683585r,-558170l133870,1125415r,-9076l133870,1116339r,l133870,1116339r,l,1125415xe" fillcolor="windowText" stroked="f" strokeweight="1pt">
                  <v:fill r:id="rId82" o:title="" color2="white [3212]" type="pattern"/>
                  <v:stroke joinstyle="miter"/>
                  <v:path arrowok="t" o:connecttype="custom" o:connectlocs="0,1125281;0,0;1687830,0;1687830,1683385;558073,1683385;558073,1125281;133847,1125281;133847,1116206;133847,1116206;133847,1116206;133847,1116206;133847,1116206;0,1125281" o:connectangles="0,0,0,0,0,0,0,0,0,0,0,0,0"/>
                </v:shape>
                <v:group id="Group 136" o:spid="_x0000_s1056" style="position:absolute;width:24927;height:24392" coordsize="24927,243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">
                  <v:group id="Group 27" o:spid="_x0000_s1057" style="position:absolute;left:2632;top:2427;width:16827;height:16820" coordsize="16827,168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  <v:group id="Group 16" o:spid="_x0000_s1058" style="position:absolute;width:16827;height:5610" coordsize="12251,40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  <v:rect id="Rectangle 1" o:spid="_x0000_s1059" style="position:absolute;width:4084;height:408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" filled="f" strokecolor="black [3213]" strokeweight="1pt"/>
                      <v:rect id="Rectangle 13" o:spid="_x0000_s1060" style="position:absolute;left:8168;width:4083;height:408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" filled="f" strokecolor="black [3213]" strokeweight="1pt"/>
                      <v:rect id="Rectangle 14" o:spid="_x0000_s1061" style="position:absolute;left:4084;width:4084;height:408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" filled="f" strokecolor="black [3213]" strokeweight="1pt"/>
                    </v:group>
                    <v:group id="Group 21" o:spid="_x0000_s1062" style="position:absolute;top:5604;width:16827;height:5611" coordsize="12251,40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    <v:rect id="Rectangle 22" o:spid="_x0000_s1063" style="position:absolute;width:4084;height:408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" filled="f" strokecolor="black [3213]" strokeweight="1pt"/>
                      <v:rect id="Rectangle 23" o:spid="_x0000_s1064" style="position:absolute;left:8168;width:4083;height:408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" filled="f" strokecolor="black [3213]" strokeweight="1pt"/>
                      <v:rect id="Rectangle 24" o:spid="_x0000_s1065" style="position:absolute;left:4084;width:4084;height:408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" filled="f" strokecolor="black [3213]" strokeweight="1pt"/>
                    </v:group>
                    <v:group id="Group 26" o:spid="_x0000_s1066" style="position:absolute;left:5581;top:11208;width:11235;height:5611" coordsize="11235,56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    <v:rect id="Rectangle 19" o:spid="_x0000_s1067" style="position:absolute;left:5627;width:5608;height:56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" filled="f" strokecolor="black [3213]" strokeweight="1pt"/>
                      <v:rect id="Rectangle 20" o:spid="_x0000_s1068" style="position:absolute;width:5609;height:56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" filled="f" strokecolor="black [3213]" strokeweight="1pt"/>
                    </v:group>
                  </v:group>
                  <v:shape id="Text Box 28" o:spid="_x0000_s1069" type="#_x0000_t202" style="position:absolute;left:10482;top:5059;width:3931;height:32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" filled="f" stroked="f" strokeweight=".5pt">
                    <v:textbox style="mso-fit-shape-to-text:t">
                      <w:txbxContent>
                        <w:p w14:paraId="5006CB26" w14:textId="36087DC1" w:rsidR="005A3DE7" w:rsidRDefault="00EF4D1D" w:rsidP="00806B2E">
                          <w:r w:rsidRPr="00806B2E">
                            <w:rPr>
                              <w:position w:val="-12"/>
                            </w:rPr>
                            <w:object w:dxaOrig="320" w:dyaOrig="360" w14:anchorId="3126BD8F">
                              <v:shape id="_x0000_i1032" type="#_x0000_t75" style="width:16.15pt;height:18.1pt" o:ole="">
                                <v:imagedata r:id="rId83" o:title=""/>
                              </v:shape>
                              <o:OLEObject Type="Embed" ProgID="Equation.DSMT4" ShapeID="_x0000_i1032" DrawAspect="Content" ObjectID="_1683452369" r:id="rId84"/>
                            </w:object>
                          </w:r>
                        </w:p>
                      </w:txbxContent>
                    </v:textbox>
                  </v:shape>
                  <v:shape id="Text Box 29" o:spid="_x0000_s1070" type="#_x0000_t202" style="position:absolute;left:10528;top:10754;width:3930;height:299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" filled="f" stroked="f" strokeweight=".5pt">
                    <v:textbox>
                      <w:txbxContent>
                        <w:p w14:paraId="6F902375" w14:textId="7E67B323" w:rsidR="00697316" w:rsidRDefault="00BE1DDA" w:rsidP="00697316">
                          <w:r w:rsidRPr="00806B2E">
                            <w:rPr>
                              <w:position w:val="-12"/>
                            </w:rPr>
                            <w:object w:dxaOrig="320" w:dyaOrig="360" w14:anchorId="33702033">
                              <v:shape id="_x0000_i1034" type="#_x0000_t75" style="width:16.15pt;height:18.1pt" o:ole="">
                                <v:imagedata r:id="rId85" o:title=""/>
                              </v:shape>
                              <o:OLEObject Type="Embed" ProgID="Equation.DSMT4" ShapeID="_x0000_i1034" DrawAspect="Content" ObjectID="_1683452370" r:id="rId86"/>
                            </w:object>
                          </w:r>
                        </w:p>
                      </w:txbxContent>
                    </v:textbox>
                  </v:shape>
                  <v:shape id="Text Box 30" o:spid="_x0000_s1071" type="#_x0000_t202" style="position:absolute;left:5127;top:5149;width:3671;height:32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" filled="f" stroked="f" strokeweight=".5pt">
                    <v:textbox style="mso-fit-shape-to-text:t">
                      <w:txbxContent>
                        <w:p w14:paraId="265E8B98" w14:textId="77777777" w:rsidR="00697316" w:rsidRDefault="00697316" w:rsidP="00697316">
                          <w:r w:rsidRPr="00806B2E">
                            <w:rPr>
                              <w:position w:val="-12"/>
                            </w:rPr>
                            <w:object w:dxaOrig="279" w:dyaOrig="360" w14:anchorId="172FF88A">
                              <v:shape id="_x0000_i1036" type="#_x0000_t75" style="width:13.85pt;height:18.1pt" o:ole="">
                                <v:imagedata r:id="rId87" o:title=""/>
                              </v:shape>
                              <o:OLEObject Type="Embed" ProgID="Equation.DSMT4" ShapeID="_x0000_i1036" DrawAspect="Content" ObjectID="_1683452371" r:id="rId88"/>
                            </w:object>
                          </w:r>
                        </w:p>
                      </w:txbxContent>
                    </v:textbox>
                  </v:shape>
                  <v:shape id="Text Box 31" o:spid="_x0000_s1072" type="#_x0000_t202" style="position:absolute;left:16699;top:5422;width:3423;height:27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" filled="f" stroked="f" strokeweight=".5pt">
                    <v:textbox style="mso-fit-shape-to-text:t">
                      <w:txbxContent>
                        <w:p w14:paraId="310D44A3" w14:textId="1489D36C" w:rsidR="00BE1DDA" w:rsidRDefault="007B6A43" w:rsidP="00BE1DDA">
                          <w:r w:rsidRPr="007B6A43">
                            <w:rPr>
                              <w:position w:val="-10"/>
                            </w:rPr>
                            <w:object w:dxaOrig="240" w:dyaOrig="260" w14:anchorId="41DC0735">
                              <v:shape id="_x0000_i1038" type="#_x0000_t75" style="width:11.95pt;height:13.1pt" o:ole="">
                                <v:imagedata r:id="rId89" o:title=""/>
                              </v:shape>
                              <o:OLEObject Type="Embed" ProgID="Equation.DSMT4" ShapeID="_x0000_i1038" DrawAspect="Content" ObjectID="_1683452372" r:id="rId90"/>
                            </w:object>
                          </w:r>
                        </w:p>
                      </w:txbxContent>
                    </v:textbox>
                  </v:shape>
                  <v:shape id="Text Box 32" o:spid="_x0000_s1073" type="#_x0000_t202" style="position:absolute;left:16971;width:3169;height:26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" filled="f" stroked="f" strokeweight=".5pt">
                    <v:textbox>
                      <w:txbxContent>
                        <w:p w14:paraId="7844CB90" w14:textId="06836874" w:rsidR="007B6A43" w:rsidRDefault="00B96192" w:rsidP="007B6A43">
                          <w:r w:rsidRPr="00B96192">
                            <w:rPr>
                              <w:position w:val="-6"/>
                            </w:rPr>
                            <w:object w:dxaOrig="200" w:dyaOrig="279" w14:anchorId="11FB7F06">
                              <v:shape id="_x0000_i1040" type="#_x0000_t75" style="width:10pt;height:13.85pt" o:ole="">
                                <v:imagedata r:id="rId91" o:title=""/>
                              </v:shape>
                              <o:OLEObject Type="Embed" ProgID="Equation.DSMT4" ShapeID="_x0000_i1040" DrawAspect="Content" ObjectID="_1683452373" r:id="rId92"/>
                            </w:object>
                          </w:r>
                        </w:p>
                      </w:txbxContent>
                    </v:textbox>
                  </v:shape>
                  <v:shape id="Text Box 33" o:spid="_x0000_s1074" type="#_x0000_t202" style="position:absolute;left:16654;top:11276;width:3219;height:2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" filled="f" stroked="f" strokeweight=".5pt">
                    <v:textbox>
                      <w:txbxContent>
                        <w:p w14:paraId="76E34654" w14:textId="77777777" w:rsidR="007B6A43" w:rsidRDefault="007B6A43" w:rsidP="007B6A43">
                          <w:r w:rsidRPr="007B6A43">
                            <w:rPr>
                              <w:position w:val="-10"/>
                            </w:rPr>
                            <w:object w:dxaOrig="240" w:dyaOrig="260" w14:anchorId="18AE6EF4">
                              <v:shape id="_x0000_i1042" type="#_x0000_t75" style="width:11.95pt;height:13.1pt" o:ole="">
                                <v:imagedata r:id="rId89" o:title=""/>
                              </v:shape>
                              <o:OLEObject Type="Embed" ProgID="Equation.DSMT4" ShapeID="_x0000_i1042" DrawAspect="Content" ObjectID="_1683452374" r:id="rId93"/>
                            </w:object>
                          </w:r>
                        </w:p>
                      </w:txbxContent>
                    </v:textbox>
                  </v:shape>
                  <v:shape id="Text Box 35" o:spid="_x0000_s1075" type="#_x0000_t202" style="position:absolute;left:10936;width:3168;height:26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" filled="f" stroked="f" strokeweight=".5pt">
                    <v:textbox>
                      <w:txbxContent>
                        <w:p w14:paraId="4DD115BA" w14:textId="77777777" w:rsidR="00B96192" w:rsidRDefault="00B96192" w:rsidP="00B96192">
                          <w:r w:rsidRPr="00B96192">
                            <w:rPr>
                              <w:position w:val="-6"/>
                            </w:rPr>
                            <w:object w:dxaOrig="200" w:dyaOrig="279" w14:anchorId="2C2CCD6A">
                              <v:shape id="_x0000_i1044" type="#_x0000_t75" style="width:10pt;height:13.85pt" o:ole="">
                                <v:imagedata r:id="rId91" o:title=""/>
                              </v:shape>
                              <o:OLEObject Type="Embed" ProgID="Equation.DSMT4" ShapeID="_x0000_i1044" DrawAspect="Content" ObjectID="_1683452375" r:id="rId94"/>
                            </w:object>
                          </w:r>
                        </w:p>
                      </w:txbxContent>
                    </v:textbox>
                  </v:shape>
                  <v:shape id="Text Box 36" o:spid="_x0000_s1076" type="#_x0000_t202" style="position:absolute;left:5808;width:3169;height:25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" filled="f" stroked="f" strokeweight=".5pt">
                    <v:textbox>
                      <w:txbxContent>
                        <w:p w14:paraId="27E00667" w14:textId="77777777" w:rsidR="00B96192" w:rsidRDefault="00B96192" w:rsidP="00B96192">
                          <w:r w:rsidRPr="00B96192">
                            <w:rPr>
                              <w:position w:val="-6"/>
                            </w:rPr>
                            <w:object w:dxaOrig="200" w:dyaOrig="279" w14:anchorId="55187F7F">
                              <v:shape id="_x0000_i1046" type="#_x0000_t75" style="width:10pt;height:13.85pt" o:ole="">
                                <v:imagedata r:id="rId91" o:title=""/>
                              </v:shape>
                              <o:OLEObject Type="Embed" ProgID="Equation.DSMT4" ShapeID="_x0000_i1046" DrawAspect="Content" ObjectID="_1683452376" r:id="rId95"/>
                            </w:object>
                          </w:r>
                        </w:p>
                      </w:txbxContent>
                    </v:textbox>
                  </v:shape>
                  <v:shape id="Text Box 37" o:spid="_x0000_s1077" type="#_x0000_t202" style="position:absolute;left:16971;top:16788;width:3169;height:265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" filled="f" stroked="f" strokeweight=".5pt">
                    <v:textbox>
                      <w:txbxContent>
                        <w:p w14:paraId="6B725D5E" w14:textId="77777777" w:rsidR="00B96192" w:rsidRDefault="00B96192" w:rsidP="00B96192">
                          <w:r w:rsidRPr="00B96192">
                            <w:rPr>
                              <w:position w:val="-6"/>
                            </w:rPr>
                            <w:object w:dxaOrig="200" w:dyaOrig="279" w14:anchorId="5A362D3D">
                              <v:shape id="_x0000_i1048" type="#_x0000_t75" style="width:10pt;height:13.85pt" o:ole="">
                                <v:imagedata r:id="rId91" o:title=""/>
                              </v:shape>
                              <o:OLEObject Type="Embed" ProgID="Equation.DSMT4" ShapeID="_x0000_i1048" DrawAspect="Content" ObjectID="_1683452377" r:id="rId96"/>
                            </w:object>
                          </w:r>
                        </w:p>
                      </w:txbxContent>
                    </v:textbox>
                  </v:shape>
                  <v:shape id="Text Box 38" o:spid="_x0000_s1078" type="#_x0000_t202" style="position:absolute;left:10936;top:16720;width:3168;height:26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" filled="f" stroked="f" strokeweight=".5pt">
                    <v:textbox>
                      <w:txbxContent>
                        <w:p w14:paraId="4B4B6844" w14:textId="77777777" w:rsidR="00B96192" w:rsidRDefault="00B96192" w:rsidP="00B96192">
                          <w:r w:rsidRPr="00B96192">
                            <w:rPr>
                              <w:position w:val="-6"/>
                            </w:rPr>
                            <w:object w:dxaOrig="200" w:dyaOrig="279" w14:anchorId="27C4FDDA">
                              <v:shape id="_x0000_i1050" type="#_x0000_t75" style="width:10pt;height:13.85pt" o:ole="">
                                <v:imagedata r:id="rId91" o:title=""/>
                              </v:shape>
                              <o:OLEObject Type="Embed" ProgID="Equation.DSMT4" ShapeID="_x0000_i1050" DrawAspect="Content" ObjectID="_1683452378" r:id="rId97"/>
                            </w:object>
                          </w:r>
                        </w:p>
                      </w:txbxContent>
                    </v:textbox>
                  </v:shape>
                  <v:shape id="Text Box 39" o:spid="_x0000_s1079" type="#_x0000_t202" style="position:absolute;left:5536;top:16788;width:3168;height:265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" filled="f" stroked="f" strokeweight=".5pt">
                    <v:textbox>
                      <w:txbxContent>
                        <w:p w14:paraId="718271A6" w14:textId="77777777" w:rsidR="00B96192" w:rsidRDefault="00B96192" w:rsidP="00B96192">
                          <w:r w:rsidRPr="00B96192">
                            <w:rPr>
                              <w:position w:val="-6"/>
                            </w:rPr>
                            <w:object w:dxaOrig="200" w:dyaOrig="279" w14:anchorId="2FDDF811">
                              <v:shape id="_x0000_i1052" type="#_x0000_t75" style="width:10pt;height:13.85pt" o:ole="">
                                <v:imagedata r:id="rId91" o:title=""/>
                              </v:shape>
                              <o:OLEObject Type="Embed" ProgID="Equation.DSMT4" ShapeID="_x0000_i1052" DrawAspect="Content" ObjectID="_1683452379" r:id="rId98"/>
                            </w:object>
                          </w:r>
                        </w:p>
                      </w:txbxContent>
                    </v:textbox>
                  </v:shape>
                  <v:shape id="Text Box 40" o:spid="_x0000_s1080" type="#_x0000_t202" style="position:absolute;left:5445;top:11184;width:3169;height:266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" filled="f" stroked="f" strokeweight=".5pt">
                    <v:textbox>
                      <w:txbxContent>
                        <w:p w14:paraId="015458A9" w14:textId="77777777" w:rsidR="00B96192" w:rsidRDefault="00B96192" w:rsidP="00B96192">
                          <w:r w:rsidRPr="00B96192">
                            <w:rPr>
                              <w:position w:val="-6"/>
                            </w:rPr>
                            <w:object w:dxaOrig="200" w:dyaOrig="279" w14:anchorId="6A19F837">
                              <v:shape id="_x0000_i1054" type="#_x0000_t75" style="width:10pt;height:13.85pt" o:ole="">
                                <v:imagedata r:id="rId91" o:title=""/>
                              </v:shape>
                              <o:OLEObject Type="Embed" ProgID="Equation.DSMT4" ShapeID="_x0000_i1054" DrawAspect="Content" ObjectID="_1683452380" r:id="rId99"/>
                            </w:object>
                          </w:r>
                        </w:p>
                      </w:txbxContent>
                    </v:textbox>
                  </v:shape>
                  <v:shape id="Text Box 41" o:spid="_x0000_s1081" type="#_x0000_t202" style="position:absolute;left:68;top:5467;width:3168;height:266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" filled="f" stroked="f" strokeweight=".5pt">
                    <v:textbox>
                      <w:txbxContent>
                        <w:p w14:paraId="5FCB1538" w14:textId="77777777" w:rsidR="00B96192" w:rsidRDefault="00B96192" w:rsidP="00B96192">
                          <w:r w:rsidRPr="00B96192">
                            <w:rPr>
                              <w:position w:val="-6"/>
                            </w:rPr>
                            <w:object w:dxaOrig="200" w:dyaOrig="279" w14:anchorId="0A46F8FF">
                              <v:shape id="_x0000_i1056" type="#_x0000_t75" style="width:10pt;height:13.85pt" o:ole="">
                                <v:imagedata r:id="rId91" o:title=""/>
                              </v:shape>
                              <o:OLEObject Type="Embed" ProgID="Equation.DSMT4" ShapeID="_x0000_i1056" DrawAspect="Content" ObjectID="_1683452381" r:id="rId100"/>
                            </w:object>
                          </w:r>
                        </w:p>
                      </w:txbxContent>
                    </v:textbox>
                  </v:shape>
                  <v:shape id="Text Box 42" o:spid="_x0000_s1082" type="#_x0000_t202" style="position:absolute;left:340;top:158;width:3168;height:266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" filled="f" stroked="f" strokeweight=".5pt">
                    <v:textbox>
                      <w:txbxContent>
                        <w:p w14:paraId="7A1D771B" w14:textId="77777777" w:rsidR="00B96192" w:rsidRDefault="00B96192" w:rsidP="00B96192">
                          <w:r w:rsidRPr="00B96192">
                            <w:rPr>
                              <w:position w:val="-6"/>
                            </w:rPr>
                            <w:object w:dxaOrig="200" w:dyaOrig="279" w14:anchorId="535B8C2D">
                              <v:shape id="_x0000_i1058" type="#_x0000_t75" style="width:10pt;height:13.85pt" o:ole="">
                                <v:imagedata r:id="rId91" o:title=""/>
                              </v:shape>
                              <o:OLEObject Type="Embed" ProgID="Equation.DSMT4" ShapeID="_x0000_i1058" DrawAspect="Content" ObjectID="_1683452382" r:id="rId101"/>
                            </w:object>
                          </w:r>
                        </w:p>
                      </w:txbxContent>
                    </v:textbox>
                  </v:shape>
                  <v:shape id="Text Box 43" o:spid="_x0000_s1083" type="#_x0000_t202" style="position:absolute;top:11229;width:3168;height:266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" filled="f" stroked="f" strokeweight=".5pt">
                    <v:textbox>
                      <w:txbxContent>
                        <w:p w14:paraId="01FAD005" w14:textId="77777777" w:rsidR="00AF616C" w:rsidRDefault="00AF616C" w:rsidP="00AF616C">
                          <w:r w:rsidRPr="00B96192">
                            <w:rPr>
                              <w:position w:val="-6"/>
                            </w:rPr>
                            <w:object w:dxaOrig="200" w:dyaOrig="279" w14:anchorId="639FBBF7">
                              <v:shape id="_x0000_i1060" type="#_x0000_t75" style="width:10pt;height:13.85pt" o:ole="">
                                <v:imagedata r:id="rId91" o:title=""/>
                              </v:shape>
                              <o:OLEObject Type="Embed" ProgID="Equation.DSMT4" ShapeID="_x0000_i1060" DrawAspect="Content" ObjectID="_1683452383" r:id="rId102"/>
                            </w:object>
                          </w:r>
                        </w:p>
                      </w:txbxContent>
                    </v:textbox>
                  </v:shape>
                  <v:group id="Group 55" o:spid="_x0000_s1084" style="position:absolute;left:19967;top:2468;width:2858;height:16768" coordsize="2858,167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">
                    <v:group id="Group 51" o:spid="_x0000_s1085" style="position:absolute;width:2858;height:16767" coordsize="2858,167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    <v:line id="Straight Connector 44" o:spid="_x0000_s1086" style="position:absolute;visibility:visible;mso-wrap-style:square" from="0,0" to="2858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" strokecolor="black [3213]" strokeweight="1pt">
                        <v:stroke joinstyle="miter"/>
                      </v:line>
                      <v:line id="Straight Connector 47" o:spid="_x0000_s1087" style="position:absolute;visibility:visible;mso-wrap-style:square" from="0,5490" to="2858,54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" strokecolor="black [3213]" strokeweight="1pt">
                        <v:stroke joinstyle="miter"/>
                      </v:line>
                      <v:line id="Straight Connector 48" o:spid="_x0000_s1088" style="position:absolute;visibility:visible;mso-wrap-style:square" from="0,11163" to="2858,111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" strokecolor="black [3213]" strokeweight="1pt">
                        <v:stroke joinstyle="miter"/>
                      </v:line>
                      <v:line id="Straight Connector 50" o:spid="_x0000_s1089" style="position:absolute;visibility:visible;mso-wrap-style:square" from="0,16767" to="2858,167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" strokecolor="black [3213]" strokeweight="1pt">
                        <v:stroke joinstyle="miter"/>
                      </v:line>
                    </v:group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52" o:spid="_x0000_s1090" type="#_x0000_t32" style="position:absolute;left:2082;top:108;width:0;height:522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" strokecolor="black [3213]" strokeweight="1pt">
                      <v:stroke startarrow="block" startarrowwidth="narrow" endarrow="block" endarrowwidth="narrow" joinstyle="miter"/>
                    </v:shape>
                    <v:shape id="Straight Arrow Connector 53" o:spid="_x0000_s1091" type="#_x0000_t32" style="position:absolute;left:2082;top:5758;width:0;height:522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" strokecolor="black [3213]" strokeweight="1pt">
                      <v:stroke startarrow="block" startarrowwidth="narrow" endarrow="block" endarrowwidth="narrow" joinstyle="miter"/>
                    </v:shape>
                    <v:shape id="Straight Arrow Connector 54" o:spid="_x0000_s1092" type="#_x0000_t32" style="position:absolute;left:2082;top:11544;width:0;height:522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" strokecolor="black [3213]" strokeweight="1pt">
                      <v:stroke startarrow="block" startarrowwidth="narrow" endarrow="block" endarrowwidth="narrow" joinstyle="miter"/>
                    </v:shape>
                  </v:group>
                  <v:group id="Group 56" o:spid="_x0000_s1093" style="position:absolute;left:9633;top:12888;width:2859;height:16768;rotation:90" coordsize="2858,167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">
                    <v:group id="Group 57" o:spid="_x0000_s1094" style="position:absolute;width:2858;height:16767" coordsize="2858,167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uOu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">
                      <v:line id="Straight Connector 58" o:spid="_x0000_s1095" style="position:absolute;visibility:visible;mso-wrap-style:square" from="0,0" to="2858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" strokecolor="black [3213]" strokeweight="1pt">
                        <v:stroke joinstyle="miter"/>
                      </v:line>
                      <v:line id="Straight Connector 59" o:spid="_x0000_s1096" style="position:absolute;visibility:visible;mso-wrap-style:square" from="0,5490" to="2858,54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" strokecolor="black [3213]" strokeweight="1pt">
                        <v:stroke joinstyle="miter"/>
                      </v:line>
                      <v:line id="Straight Connector 60" o:spid="_x0000_s1097" style="position:absolute;visibility:visible;mso-wrap-style:square" from="0,11163" to="2858,111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" strokecolor="black [3213]" strokeweight="1pt">
                        <v:stroke joinstyle="miter"/>
                      </v:line>
                      <v:line id="Straight Connector 61" o:spid="_x0000_s1098" style="position:absolute;visibility:visible;mso-wrap-style:square" from="0,16767" to="2858,167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" strokecolor="black [3213]" strokeweight="1pt">
                        <v:stroke joinstyle="miter"/>
                      </v:line>
                    </v:group>
                    <v:shape id="Straight Arrow Connector 62" o:spid="_x0000_s1099" type="#_x0000_t32" style="position:absolute;left:2082;top:108;width:0;height:522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" strokecolor="black [3213]" strokeweight="1pt">
                      <v:stroke startarrow="block" startarrowwidth="narrow" endarrow="block" endarrowwidth="narrow" joinstyle="miter"/>
                    </v:shape>
                    <v:shape id="Straight Arrow Connector 63" o:spid="_x0000_s1100" type="#_x0000_t32" style="position:absolute;left:2082;top:5758;width:0;height:522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" strokecolor="black [3213]" strokeweight="1pt">
                      <v:stroke startarrow="block" startarrowwidth="narrow" endarrow="block" endarrowwidth="narrow" joinstyle="miter"/>
                    </v:shape>
                    <v:shape id="Straight Arrow Connector 128" o:spid="_x0000_s1101" type="#_x0000_t32" style="position:absolute;left:2082;top:11544;width:0;height:522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" strokecolor="black [3213]" strokeweight="1pt">
                      <v:stroke startarrow="block" startarrowwidth="narrow" endarrow="block" endarrowwidth="narrow" joinstyle="miter"/>
                    </v:shape>
                  </v:group>
                  <v:shape id="Text Box 130" o:spid="_x0000_s1102" type="#_x0000_t202" style="position:absolute;left:21759;top:3380;width:3168;height:27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" filled="f" stroked="f" strokeweight=".5pt">
                    <v:textbox style="mso-fit-shape-to-text:t">
                      <w:txbxContent>
                        <w:p w14:paraId="5741595E" w14:textId="357C031A" w:rsidR="00572254" w:rsidRDefault="00885D86" w:rsidP="00572254">
                          <w:r w:rsidRPr="00885D86">
                            <w:rPr>
                              <w:position w:val="-6"/>
                            </w:rPr>
                            <w:object w:dxaOrig="200" w:dyaOrig="279" w14:anchorId="59FCEDF3">
                              <v:shape id="_x0000_i1062" type="#_x0000_t75" style="width:10pt;height:13.85pt" o:ole="">
                                <v:imagedata r:id="rId103" o:title=""/>
                              </v:shape>
                              <o:OLEObject Type="Embed" ProgID="Equation.DSMT4" ShapeID="_x0000_i1062" DrawAspect="Content" ObjectID="_1683452384" r:id="rId104"/>
                            </w:object>
                          </w:r>
                        </w:p>
                      </w:txbxContent>
                    </v:textbox>
                  </v:shape>
                  <v:shape id="Text Box 131" o:spid="_x0000_s1103" type="#_x0000_t202" style="position:absolute;left:9711;top:21643;width:3168;height:27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" filled="f" stroked="f" strokeweight=".5pt">
                    <v:textbox style="mso-fit-shape-to-text:t">
                      <w:txbxContent>
                        <w:p w14:paraId="2D2C74AE" w14:textId="77777777" w:rsidR="00885D86" w:rsidRDefault="00885D86" w:rsidP="00885D86">
                          <w:r w:rsidRPr="00885D86">
                            <w:rPr>
                              <w:position w:val="-6"/>
                            </w:rPr>
                            <w:object w:dxaOrig="200" w:dyaOrig="279" w14:anchorId="565F9D90">
                              <v:shape id="_x0000_i1064" type="#_x0000_t75" style="width:10pt;height:13.85pt" o:ole="">
                                <v:imagedata r:id="rId103" o:title=""/>
                              </v:shape>
                              <o:OLEObject Type="Embed" ProgID="Equation.DSMT4" ShapeID="_x0000_i1064" DrawAspect="Content" ObjectID="_1683452385" r:id="rId105"/>
                            </w:object>
                          </w:r>
                        </w:p>
                      </w:txbxContent>
                    </v:textbox>
                  </v:shape>
                  <v:shape id="Text Box 132" o:spid="_x0000_s1104" type="#_x0000_t202" style="position:absolute;left:21759;top:9392;width:3168;height:27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" filled="f" stroked="f" strokeweight=".5pt">
                    <v:textbox style="mso-fit-shape-to-text:t">
                      <w:txbxContent>
                        <w:p w14:paraId="5D1FFC9F" w14:textId="77777777" w:rsidR="00885D86" w:rsidRDefault="00885D86" w:rsidP="00885D86">
                          <w:r w:rsidRPr="00885D86">
                            <w:rPr>
                              <w:position w:val="-6"/>
                            </w:rPr>
                            <w:object w:dxaOrig="200" w:dyaOrig="279" w14:anchorId="6CD5B224">
                              <v:shape id="_x0000_i1066" type="#_x0000_t75" style="width:10pt;height:13.85pt" o:ole="">
                                <v:imagedata r:id="rId103" o:title=""/>
                              </v:shape>
                              <o:OLEObject Type="Embed" ProgID="Equation.DSMT4" ShapeID="_x0000_i1066" DrawAspect="Content" ObjectID="_1683452386" r:id="rId106"/>
                            </w:object>
                          </w:r>
                        </w:p>
                      </w:txbxContent>
                    </v:textbox>
                  </v:shape>
                  <v:shape id="Text Box 133" o:spid="_x0000_s1105" type="#_x0000_t202" style="position:absolute;left:3766;top:21643;width:3169;height:27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" filled="f" stroked="f" strokeweight=".5pt">
                    <v:textbox style="mso-fit-shape-to-text:t">
                      <w:txbxContent>
                        <w:p w14:paraId="2301EAD6" w14:textId="77777777" w:rsidR="00885D86" w:rsidRDefault="00885D86" w:rsidP="00885D86">
                          <w:r w:rsidRPr="00885D86">
                            <w:rPr>
                              <w:position w:val="-6"/>
                            </w:rPr>
                            <w:object w:dxaOrig="200" w:dyaOrig="279" w14:anchorId="32BD4B63">
                              <v:shape id="_x0000_i1068" type="#_x0000_t75" style="width:10pt;height:13.85pt">
                                <v:imagedata r:id="rId103" o:title=""/>
                              </v:shape>
                              <o:OLEObject Type="Embed" ProgID="Equation.DSMT4" ShapeID="_x0000_i1068" DrawAspect="Content" ObjectID="_1683452387" r:id="rId107"/>
                            </w:object>
                          </w:r>
                        </w:p>
                      </w:txbxContent>
                    </v:textbox>
                  </v:shape>
                  <v:shape id="Text Box 134" o:spid="_x0000_s1106" type="#_x0000_t202" style="position:absolute;left:21759;top:14971;width:3168;height:27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" filled="f" stroked="f" strokeweight=".5pt">
                    <v:textbox style="mso-fit-shape-to-text:t">
                      <w:txbxContent>
                        <w:p w14:paraId="7CC7D90B" w14:textId="77777777" w:rsidR="00885D86" w:rsidRDefault="00885D86" w:rsidP="00885D86">
                          <w:r w:rsidRPr="00885D86">
                            <w:rPr>
                              <w:position w:val="-6"/>
                            </w:rPr>
                            <w:object w:dxaOrig="200" w:dyaOrig="279" w14:anchorId="78A5695C">
                              <v:shape id="_x0000_i1070" type="#_x0000_t75" style="width:10pt;height:13.85pt">
                                <v:imagedata r:id="rId103" o:title=""/>
                              </v:shape>
                              <o:OLEObject Type="Embed" ProgID="Equation.DSMT4" ShapeID="_x0000_i1070" DrawAspect="Content" ObjectID="_1683452388" r:id="rId108"/>
                            </w:object>
                          </w:r>
                        </w:p>
                      </w:txbxContent>
                    </v:textbox>
                  </v:shape>
                  <v:shape id="Text Box 135" o:spid="_x0000_s1107" type="#_x0000_t202" style="position:absolute;left:15040;top:21618;width:3169;height:27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" filled="f" stroked="f" strokeweight=".5pt">
                    <v:textbox style="mso-fit-shape-to-text:t">
                      <w:txbxContent>
                        <w:p w14:paraId="793AE9FE" w14:textId="77777777" w:rsidR="00885D86" w:rsidRDefault="00885D86" w:rsidP="00885D86">
                          <w:r w:rsidRPr="00885D86">
                            <w:rPr>
                              <w:position w:val="-6"/>
                            </w:rPr>
                            <w:object w:dxaOrig="200" w:dyaOrig="279" w14:anchorId="24FC2C44">
                              <v:shape id="_x0000_i1072" type="#_x0000_t75" style="width:10pt;height:13.85pt">
                                <v:imagedata r:id="rId103" o:title=""/>
                              </v:shape>
                              <o:OLEObject Type="Embed" ProgID="Equation.DSMT4" ShapeID="_x0000_i1072" DrawAspect="Content" ObjectID="_1683452389" r:id="rId109"/>
                            </w:objec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21B50F67" w14:textId="5ACF8AD8" w:rsidR="005E5759" w:rsidRPr="009617B7" w:rsidRDefault="005E5759" w:rsidP="00E959BB">
      <w:pPr>
        <w:spacing w:line="360" w:lineRule="exact"/>
        <w:jc w:val="both"/>
        <w:rPr>
          <w:lang w:val="en-US"/>
        </w:rPr>
      </w:pPr>
    </w:p>
    <w:p w14:paraId="2B22941E" w14:textId="11E3F0AF" w:rsidR="00775112" w:rsidRPr="009617B7" w:rsidRDefault="00775112" w:rsidP="00E959BB">
      <w:pPr>
        <w:spacing w:line="360" w:lineRule="exact"/>
        <w:jc w:val="both"/>
        <w:rPr>
          <w:lang w:val="en-US"/>
        </w:rPr>
      </w:pPr>
    </w:p>
    <w:p w14:paraId="5207D1D4" w14:textId="6D4E6542" w:rsidR="00775112" w:rsidRDefault="00775112" w:rsidP="00E959BB">
      <w:pPr>
        <w:spacing w:line="360" w:lineRule="exact"/>
        <w:jc w:val="both"/>
        <w:rPr>
          <w:iCs/>
          <w:lang w:val="en-US"/>
        </w:rPr>
      </w:pPr>
    </w:p>
    <w:p w14:paraId="71BC5B62" w14:textId="7E72B1E9" w:rsidR="00420210" w:rsidRPr="009617B7" w:rsidRDefault="00672EBD" w:rsidP="00672EBD">
      <w:pPr>
        <w:tabs>
          <w:tab w:val="left" w:pos="7977"/>
        </w:tabs>
        <w:spacing w:line="360" w:lineRule="exact"/>
        <w:jc w:val="both"/>
        <w:rPr>
          <w:iCs/>
          <w:lang w:val="en-US"/>
        </w:rPr>
      </w:pPr>
      <w:r>
        <w:rPr>
          <w:iCs/>
          <w:lang w:val="en-US"/>
        </w:rPr>
        <w:tab/>
      </w:r>
    </w:p>
    <w:p w14:paraId="581E7DC0" w14:textId="4E73239E" w:rsidR="00E959BB" w:rsidRPr="009617B7" w:rsidRDefault="00E959BB" w:rsidP="00E959BB">
      <w:pPr>
        <w:spacing w:line="360" w:lineRule="exact"/>
        <w:ind w:right="-6"/>
        <w:jc w:val="both"/>
        <w:rPr>
          <w:lang w:val="en-US"/>
        </w:rPr>
      </w:pPr>
    </w:p>
    <w:p w14:paraId="24CB1C4C" w14:textId="63EE5488" w:rsidR="00E959BB" w:rsidRPr="009617B7" w:rsidRDefault="00E959BB" w:rsidP="00E959BB">
      <w:pPr>
        <w:spacing w:line="360" w:lineRule="auto"/>
        <w:jc w:val="both"/>
        <w:rPr>
          <w:lang w:val="en-US"/>
        </w:rPr>
      </w:pPr>
    </w:p>
    <w:p w14:paraId="1F095884" w14:textId="4CA88BE5" w:rsidR="00E959BB" w:rsidRPr="009617B7" w:rsidRDefault="00082ADB" w:rsidP="00082ADB">
      <w:pPr>
        <w:tabs>
          <w:tab w:val="left" w:pos="7089"/>
        </w:tabs>
        <w:spacing w:line="480" w:lineRule="auto"/>
        <w:jc w:val="both"/>
        <w:rPr>
          <w:lang w:val="en-US"/>
        </w:rPr>
      </w:pPr>
      <w:r>
        <w:rPr>
          <w:lang w:val="en-US"/>
        </w:rPr>
        <w:tab/>
      </w:r>
    </w:p>
    <w:p w14:paraId="499AFB0E" w14:textId="7F1073E4" w:rsidR="009617B7" w:rsidRDefault="009617B7" w:rsidP="0033402A">
      <w:pPr>
        <w:jc w:val="both"/>
        <w:rPr>
          <w:b/>
          <w:bCs/>
          <w:lang w:val="en-US"/>
        </w:rPr>
      </w:pPr>
    </w:p>
    <w:p w14:paraId="26DA5BB1" w14:textId="6D20D945" w:rsidR="00420210" w:rsidRDefault="00420210" w:rsidP="00DB5F8A">
      <w:pPr>
        <w:spacing w:line="360" w:lineRule="exact"/>
        <w:jc w:val="both"/>
        <w:rPr>
          <w:b/>
          <w:bCs/>
          <w:lang w:val="en-US"/>
        </w:rPr>
      </w:pPr>
    </w:p>
    <w:p w14:paraId="5D13A154" w14:textId="77777777" w:rsidR="00DE6551" w:rsidRDefault="00DE6551" w:rsidP="00DB5F8A">
      <w:pPr>
        <w:spacing w:line="360" w:lineRule="exact"/>
        <w:jc w:val="both"/>
        <w:rPr>
          <w:b/>
          <w:bCs/>
          <w:lang w:val="en-US"/>
        </w:rPr>
      </w:pPr>
    </w:p>
    <w:sectPr w:rsidR="00DE6551" w:rsidSect="00E95103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F9BC07B" w14:textId="77777777" w:rsidR="005C26B5" w:rsidRDefault="005C26B5">
      <w:r>
        <w:separator/>
      </w:r>
    </w:p>
  </w:endnote>
  <w:endnote w:type="continuationSeparator" w:id="0">
    <w:p w14:paraId="68462DB4" w14:textId="77777777" w:rsidR="005C26B5" w:rsidRDefault="005C26B5">
      <w:r>
        <w:continuationSeparator/>
      </w:r>
    </w:p>
  </w:endnote>
  <w:endnote w:type="continuationNotice" w:id="1">
    <w:p w14:paraId="25CC871B" w14:textId="77777777" w:rsidR="005C26B5" w:rsidRDefault="005C26B5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E7F3E6A" w14:textId="77777777" w:rsidR="005C26B5" w:rsidRDefault="005C26B5">
      <w:r>
        <w:separator/>
      </w:r>
    </w:p>
  </w:footnote>
  <w:footnote w:type="continuationSeparator" w:id="0">
    <w:p w14:paraId="5C654A69" w14:textId="77777777" w:rsidR="005C26B5" w:rsidRDefault="005C26B5">
      <w:r>
        <w:continuationSeparator/>
      </w:r>
    </w:p>
  </w:footnote>
  <w:footnote w:type="continuationNotice" w:id="1">
    <w:p w14:paraId="3BB0B229" w14:textId="77777777" w:rsidR="005C26B5" w:rsidRDefault="005C26B5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FDA1395"/>
    <w:multiLevelType w:val="hybridMultilevel"/>
    <w:tmpl w:val="C00069CE"/>
    <w:lvl w:ilvl="0" w:tplc="040B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8255C9E"/>
    <w:multiLevelType w:val="multilevel"/>
    <w:tmpl w:val="C00069C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3B420B4F"/>
    <w:multiLevelType w:val="hybridMultilevel"/>
    <w:tmpl w:val="08002C5C"/>
    <w:lvl w:ilvl="0" w:tplc="040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69732126"/>
    <w:multiLevelType w:val="hybridMultilevel"/>
    <w:tmpl w:val="3E966F1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3206F50"/>
    <w:multiLevelType w:val="hybridMultilevel"/>
    <w:tmpl w:val="244831C8"/>
    <w:lvl w:ilvl="0" w:tplc="040B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782D3013"/>
    <w:multiLevelType w:val="hybridMultilevel"/>
    <w:tmpl w:val="C95A10C0"/>
    <w:lvl w:ilvl="0" w:tplc="040B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5"/>
  </w:num>
  <w:num w:numId="5">
    <w:abstractNumId w:val="4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2049" fill="f" fillcolor="#333">
      <v:fill color="#333" on="f" type="pattern"/>
      <v:stroke weight=".5pt"/>
    </o:shapedefaults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1DE5"/>
    <w:rsid w:val="00003E49"/>
    <w:rsid w:val="00005294"/>
    <w:rsid w:val="00005BF6"/>
    <w:rsid w:val="00007EAC"/>
    <w:rsid w:val="0001164E"/>
    <w:rsid w:val="0001512C"/>
    <w:rsid w:val="00015470"/>
    <w:rsid w:val="00017FC4"/>
    <w:rsid w:val="0002326B"/>
    <w:rsid w:val="000269DD"/>
    <w:rsid w:val="0003323A"/>
    <w:rsid w:val="00033D9B"/>
    <w:rsid w:val="00041089"/>
    <w:rsid w:val="000414E8"/>
    <w:rsid w:val="0005124A"/>
    <w:rsid w:val="00060410"/>
    <w:rsid w:val="000620DD"/>
    <w:rsid w:val="00062AE5"/>
    <w:rsid w:val="000723AA"/>
    <w:rsid w:val="000742A5"/>
    <w:rsid w:val="00074778"/>
    <w:rsid w:val="00074859"/>
    <w:rsid w:val="0007673C"/>
    <w:rsid w:val="00080F56"/>
    <w:rsid w:val="000815D9"/>
    <w:rsid w:val="00082ADB"/>
    <w:rsid w:val="00084B94"/>
    <w:rsid w:val="000869B8"/>
    <w:rsid w:val="000912B0"/>
    <w:rsid w:val="000916E8"/>
    <w:rsid w:val="00092E8C"/>
    <w:rsid w:val="000A1655"/>
    <w:rsid w:val="000A5723"/>
    <w:rsid w:val="000A705F"/>
    <w:rsid w:val="000B3B44"/>
    <w:rsid w:val="000B5A0B"/>
    <w:rsid w:val="000B7F79"/>
    <w:rsid w:val="000C138B"/>
    <w:rsid w:val="000C6605"/>
    <w:rsid w:val="000C798D"/>
    <w:rsid w:val="000D54F1"/>
    <w:rsid w:val="000F4763"/>
    <w:rsid w:val="00106620"/>
    <w:rsid w:val="00116098"/>
    <w:rsid w:val="001341B9"/>
    <w:rsid w:val="00134962"/>
    <w:rsid w:val="00143841"/>
    <w:rsid w:val="00160611"/>
    <w:rsid w:val="00161E1A"/>
    <w:rsid w:val="001673FF"/>
    <w:rsid w:val="001677FF"/>
    <w:rsid w:val="00170E35"/>
    <w:rsid w:val="00173186"/>
    <w:rsid w:val="0017662A"/>
    <w:rsid w:val="00176EE6"/>
    <w:rsid w:val="0017746D"/>
    <w:rsid w:val="00193A15"/>
    <w:rsid w:val="00196C64"/>
    <w:rsid w:val="001A23EB"/>
    <w:rsid w:val="001A29D5"/>
    <w:rsid w:val="001C01CB"/>
    <w:rsid w:val="001C6B62"/>
    <w:rsid w:val="001D20C9"/>
    <w:rsid w:val="001D31C7"/>
    <w:rsid w:val="001D6B2C"/>
    <w:rsid w:val="001F0BE0"/>
    <w:rsid w:val="001F2026"/>
    <w:rsid w:val="001F20B1"/>
    <w:rsid w:val="001F2CBA"/>
    <w:rsid w:val="001F4812"/>
    <w:rsid w:val="001F58F8"/>
    <w:rsid w:val="00207475"/>
    <w:rsid w:val="00207D65"/>
    <w:rsid w:val="002126FE"/>
    <w:rsid w:val="00216A55"/>
    <w:rsid w:val="00221174"/>
    <w:rsid w:val="00226855"/>
    <w:rsid w:val="002367C1"/>
    <w:rsid w:val="00236B55"/>
    <w:rsid w:val="002407C1"/>
    <w:rsid w:val="00241426"/>
    <w:rsid w:val="00242986"/>
    <w:rsid w:val="002443EC"/>
    <w:rsid w:val="0024447F"/>
    <w:rsid w:val="00246E61"/>
    <w:rsid w:val="0025718B"/>
    <w:rsid w:val="00260D05"/>
    <w:rsid w:val="00265643"/>
    <w:rsid w:val="00270D05"/>
    <w:rsid w:val="002741A6"/>
    <w:rsid w:val="00276170"/>
    <w:rsid w:val="00280F3B"/>
    <w:rsid w:val="00282BEF"/>
    <w:rsid w:val="00283046"/>
    <w:rsid w:val="00290F9A"/>
    <w:rsid w:val="002A473E"/>
    <w:rsid w:val="002A510D"/>
    <w:rsid w:val="002A61E1"/>
    <w:rsid w:val="002C2A0E"/>
    <w:rsid w:val="002C6B56"/>
    <w:rsid w:val="002D68F4"/>
    <w:rsid w:val="002E2F09"/>
    <w:rsid w:val="002E7A06"/>
    <w:rsid w:val="002E7C96"/>
    <w:rsid w:val="002F5EBD"/>
    <w:rsid w:val="002F63EC"/>
    <w:rsid w:val="003036D0"/>
    <w:rsid w:val="00305F6E"/>
    <w:rsid w:val="00306777"/>
    <w:rsid w:val="0030711F"/>
    <w:rsid w:val="00310E40"/>
    <w:rsid w:val="00315176"/>
    <w:rsid w:val="00321315"/>
    <w:rsid w:val="00325DCF"/>
    <w:rsid w:val="00326BB3"/>
    <w:rsid w:val="0033272E"/>
    <w:rsid w:val="00333EB6"/>
    <w:rsid w:val="0033402A"/>
    <w:rsid w:val="0034433A"/>
    <w:rsid w:val="00351274"/>
    <w:rsid w:val="00362402"/>
    <w:rsid w:val="003627FD"/>
    <w:rsid w:val="00362FB6"/>
    <w:rsid w:val="003639E3"/>
    <w:rsid w:val="00372F57"/>
    <w:rsid w:val="00374129"/>
    <w:rsid w:val="003A1374"/>
    <w:rsid w:val="003A6AE4"/>
    <w:rsid w:val="003B0CF5"/>
    <w:rsid w:val="003C134C"/>
    <w:rsid w:val="003C3704"/>
    <w:rsid w:val="003C59E7"/>
    <w:rsid w:val="003C5DCB"/>
    <w:rsid w:val="003C73BC"/>
    <w:rsid w:val="003D4880"/>
    <w:rsid w:val="003D69A6"/>
    <w:rsid w:val="003E6B99"/>
    <w:rsid w:val="003E6F8F"/>
    <w:rsid w:val="003E741C"/>
    <w:rsid w:val="003F0A10"/>
    <w:rsid w:val="003F15BE"/>
    <w:rsid w:val="003F1CAC"/>
    <w:rsid w:val="00400DCC"/>
    <w:rsid w:val="00420210"/>
    <w:rsid w:val="004210FD"/>
    <w:rsid w:val="00421B95"/>
    <w:rsid w:val="004250FC"/>
    <w:rsid w:val="00425307"/>
    <w:rsid w:val="00425B9D"/>
    <w:rsid w:val="004351BE"/>
    <w:rsid w:val="00441CEC"/>
    <w:rsid w:val="00442830"/>
    <w:rsid w:val="0044603F"/>
    <w:rsid w:val="00451C4A"/>
    <w:rsid w:val="00455520"/>
    <w:rsid w:val="00462681"/>
    <w:rsid w:val="00465AFB"/>
    <w:rsid w:val="0047150A"/>
    <w:rsid w:val="00475C00"/>
    <w:rsid w:val="00482192"/>
    <w:rsid w:val="00484D44"/>
    <w:rsid w:val="00485881"/>
    <w:rsid w:val="004865F0"/>
    <w:rsid w:val="004A2D23"/>
    <w:rsid w:val="004A575A"/>
    <w:rsid w:val="004A5C84"/>
    <w:rsid w:val="004A6A85"/>
    <w:rsid w:val="004A7930"/>
    <w:rsid w:val="004B058E"/>
    <w:rsid w:val="004B473F"/>
    <w:rsid w:val="004B4D7D"/>
    <w:rsid w:val="004B543F"/>
    <w:rsid w:val="004C3CB8"/>
    <w:rsid w:val="004C75DC"/>
    <w:rsid w:val="004D6BA7"/>
    <w:rsid w:val="004E2E8A"/>
    <w:rsid w:val="004E6BC0"/>
    <w:rsid w:val="00501DB5"/>
    <w:rsid w:val="00505784"/>
    <w:rsid w:val="00520344"/>
    <w:rsid w:val="00521FDE"/>
    <w:rsid w:val="005226F8"/>
    <w:rsid w:val="00532F98"/>
    <w:rsid w:val="005345EB"/>
    <w:rsid w:val="005449F9"/>
    <w:rsid w:val="0054565F"/>
    <w:rsid w:val="00546D75"/>
    <w:rsid w:val="0054725A"/>
    <w:rsid w:val="005506FA"/>
    <w:rsid w:val="0055181E"/>
    <w:rsid w:val="0055230E"/>
    <w:rsid w:val="005610BD"/>
    <w:rsid w:val="00565639"/>
    <w:rsid w:val="0056734E"/>
    <w:rsid w:val="00571231"/>
    <w:rsid w:val="00572254"/>
    <w:rsid w:val="00572634"/>
    <w:rsid w:val="00585FFF"/>
    <w:rsid w:val="00587D89"/>
    <w:rsid w:val="005A10DB"/>
    <w:rsid w:val="005A3D8B"/>
    <w:rsid w:val="005A3DE7"/>
    <w:rsid w:val="005A4BF2"/>
    <w:rsid w:val="005B04EB"/>
    <w:rsid w:val="005B2CC7"/>
    <w:rsid w:val="005B2DFD"/>
    <w:rsid w:val="005B7977"/>
    <w:rsid w:val="005C26B5"/>
    <w:rsid w:val="005D16FF"/>
    <w:rsid w:val="005D6782"/>
    <w:rsid w:val="005D735A"/>
    <w:rsid w:val="005E2B42"/>
    <w:rsid w:val="005E3354"/>
    <w:rsid w:val="005E5759"/>
    <w:rsid w:val="005E5A76"/>
    <w:rsid w:val="005F0FAC"/>
    <w:rsid w:val="005F2B16"/>
    <w:rsid w:val="005F73F7"/>
    <w:rsid w:val="006065AE"/>
    <w:rsid w:val="00612E9E"/>
    <w:rsid w:val="006267DC"/>
    <w:rsid w:val="00627958"/>
    <w:rsid w:val="00627E45"/>
    <w:rsid w:val="00631721"/>
    <w:rsid w:val="00632F4C"/>
    <w:rsid w:val="00634625"/>
    <w:rsid w:val="00634670"/>
    <w:rsid w:val="00640276"/>
    <w:rsid w:val="006411A4"/>
    <w:rsid w:val="00646BBA"/>
    <w:rsid w:val="00661FF7"/>
    <w:rsid w:val="00662F96"/>
    <w:rsid w:val="0067064D"/>
    <w:rsid w:val="00670C15"/>
    <w:rsid w:val="00672EBD"/>
    <w:rsid w:val="00692877"/>
    <w:rsid w:val="00693142"/>
    <w:rsid w:val="0069469D"/>
    <w:rsid w:val="00697316"/>
    <w:rsid w:val="006A7EC4"/>
    <w:rsid w:val="006B2644"/>
    <w:rsid w:val="006B73F7"/>
    <w:rsid w:val="006C2A1B"/>
    <w:rsid w:val="006C3D64"/>
    <w:rsid w:val="006C4A4A"/>
    <w:rsid w:val="006C5857"/>
    <w:rsid w:val="006C5E5C"/>
    <w:rsid w:val="006C633A"/>
    <w:rsid w:val="006D0167"/>
    <w:rsid w:val="006F1A80"/>
    <w:rsid w:val="006F296E"/>
    <w:rsid w:val="006F32B0"/>
    <w:rsid w:val="006F49F2"/>
    <w:rsid w:val="00710DD2"/>
    <w:rsid w:val="00712A5B"/>
    <w:rsid w:val="0071434A"/>
    <w:rsid w:val="007209C3"/>
    <w:rsid w:val="00740C84"/>
    <w:rsid w:val="00745B26"/>
    <w:rsid w:val="00750E46"/>
    <w:rsid w:val="00753F22"/>
    <w:rsid w:val="007543C7"/>
    <w:rsid w:val="00757C65"/>
    <w:rsid w:val="007625AB"/>
    <w:rsid w:val="00765714"/>
    <w:rsid w:val="007733EF"/>
    <w:rsid w:val="0077476F"/>
    <w:rsid w:val="00775112"/>
    <w:rsid w:val="00782126"/>
    <w:rsid w:val="007962F4"/>
    <w:rsid w:val="007A0351"/>
    <w:rsid w:val="007A41F4"/>
    <w:rsid w:val="007A5B33"/>
    <w:rsid w:val="007B04A1"/>
    <w:rsid w:val="007B180B"/>
    <w:rsid w:val="007B6A43"/>
    <w:rsid w:val="007C136C"/>
    <w:rsid w:val="007C7F94"/>
    <w:rsid w:val="007D35E1"/>
    <w:rsid w:val="007E2B79"/>
    <w:rsid w:val="007E557E"/>
    <w:rsid w:val="007F5366"/>
    <w:rsid w:val="007F561A"/>
    <w:rsid w:val="008017E1"/>
    <w:rsid w:val="0080233E"/>
    <w:rsid w:val="00805319"/>
    <w:rsid w:val="00806AE9"/>
    <w:rsid w:val="00806B2E"/>
    <w:rsid w:val="00807051"/>
    <w:rsid w:val="00812A01"/>
    <w:rsid w:val="00815C87"/>
    <w:rsid w:val="00830EBB"/>
    <w:rsid w:val="00845947"/>
    <w:rsid w:val="0085170F"/>
    <w:rsid w:val="00853200"/>
    <w:rsid w:val="00857090"/>
    <w:rsid w:val="008606D9"/>
    <w:rsid w:val="00861EF7"/>
    <w:rsid w:val="008641E4"/>
    <w:rsid w:val="00865678"/>
    <w:rsid w:val="00875479"/>
    <w:rsid w:val="0088056A"/>
    <w:rsid w:val="00883F38"/>
    <w:rsid w:val="00884462"/>
    <w:rsid w:val="00885D26"/>
    <w:rsid w:val="00885D86"/>
    <w:rsid w:val="0089395D"/>
    <w:rsid w:val="008953F1"/>
    <w:rsid w:val="008A0DD3"/>
    <w:rsid w:val="008A2B9F"/>
    <w:rsid w:val="008A3B8A"/>
    <w:rsid w:val="008A5CBB"/>
    <w:rsid w:val="008A6159"/>
    <w:rsid w:val="008A6C3F"/>
    <w:rsid w:val="008A6CFB"/>
    <w:rsid w:val="008B462E"/>
    <w:rsid w:val="008C24F4"/>
    <w:rsid w:val="008C338C"/>
    <w:rsid w:val="008E28B4"/>
    <w:rsid w:val="008E7564"/>
    <w:rsid w:val="008F005A"/>
    <w:rsid w:val="008F05E1"/>
    <w:rsid w:val="008F2501"/>
    <w:rsid w:val="008F521F"/>
    <w:rsid w:val="008F74C1"/>
    <w:rsid w:val="00913B1B"/>
    <w:rsid w:val="00916869"/>
    <w:rsid w:val="009208E9"/>
    <w:rsid w:val="00921F4B"/>
    <w:rsid w:val="009372EA"/>
    <w:rsid w:val="009539B1"/>
    <w:rsid w:val="009546D9"/>
    <w:rsid w:val="009617B7"/>
    <w:rsid w:val="00973B6A"/>
    <w:rsid w:val="009809DE"/>
    <w:rsid w:val="00983ADA"/>
    <w:rsid w:val="00984777"/>
    <w:rsid w:val="00994CEC"/>
    <w:rsid w:val="009A2B36"/>
    <w:rsid w:val="009A5F68"/>
    <w:rsid w:val="009B270E"/>
    <w:rsid w:val="009D61C3"/>
    <w:rsid w:val="009D7811"/>
    <w:rsid w:val="009E431A"/>
    <w:rsid w:val="009F17BF"/>
    <w:rsid w:val="009F1821"/>
    <w:rsid w:val="009F3DE4"/>
    <w:rsid w:val="009F4A0F"/>
    <w:rsid w:val="00A0555D"/>
    <w:rsid w:val="00A103B2"/>
    <w:rsid w:val="00A14F03"/>
    <w:rsid w:val="00A2212E"/>
    <w:rsid w:val="00A2221B"/>
    <w:rsid w:val="00A24D30"/>
    <w:rsid w:val="00A25C32"/>
    <w:rsid w:val="00A36598"/>
    <w:rsid w:val="00A661AF"/>
    <w:rsid w:val="00A71ABF"/>
    <w:rsid w:val="00A72853"/>
    <w:rsid w:val="00A72D3B"/>
    <w:rsid w:val="00A73FF0"/>
    <w:rsid w:val="00A80E98"/>
    <w:rsid w:val="00A90C06"/>
    <w:rsid w:val="00AB0865"/>
    <w:rsid w:val="00AB0E70"/>
    <w:rsid w:val="00AB2125"/>
    <w:rsid w:val="00AB3287"/>
    <w:rsid w:val="00AB400B"/>
    <w:rsid w:val="00AC0AF7"/>
    <w:rsid w:val="00AC477A"/>
    <w:rsid w:val="00AD09F0"/>
    <w:rsid w:val="00AD1708"/>
    <w:rsid w:val="00AD187C"/>
    <w:rsid w:val="00AD3F6E"/>
    <w:rsid w:val="00AE2468"/>
    <w:rsid w:val="00AE352B"/>
    <w:rsid w:val="00AE3879"/>
    <w:rsid w:val="00AE62BE"/>
    <w:rsid w:val="00AF02C9"/>
    <w:rsid w:val="00AF0582"/>
    <w:rsid w:val="00AF616C"/>
    <w:rsid w:val="00AF672C"/>
    <w:rsid w:val="00B01D00"/>
    <w:rsid w:val="00B02EC7"/>
    <w:rsid w:val="00B1008C"/>
    <w:rsid w:val="00B116F0"/>
    <w:rsid w:val="00B20E4B"/>
    <w:rsid w:val="00B22A9F"/>
    <w:rsid w:val="00B242ED"/>
    <w:rsid w:val="00B24F03"/>
    <w:rsid w:val="00B25C4B"/>
    <w:rsid w:val="00B25FBC"/>
    <w:rsid w:val="00B31326"/>
    <w:rsid w:val="00B32C8F"/>
    <w:rsid w:val="00B42637"/>
    <w:rsid w:val="00B440E2"/>
    <w:rsid w:val="00B44641"/>
    <w:rsid w:val="00B472A0"/>
    <w:rsid w:val="00B47BD7"/>
    <w:rsid w:val="00B51B2B"/>
    <w:rsid w:val="00B5305B"/>
    <w:rsid w:val="00B60CF6"/>
    <w:rsid w:val="00B66E03"/>
    <w:rsid w:val="00B775D7"/>
    <w:rsid w:val="00B8177D"/>
    <w:rsid w:val="00B9074D"/>
    <w:rsid w:val="00B94AF8"/>
    <w:rsid w:val="00B96192"/>
    <w:rsid w:val="00B9649F"/>
    <w:rsid w:val="00B97850"/>
    <w:rsid w:val="00BA14F0"/>
    <w:rsid w:val="00BA2342"/>
    <w:rsid w:val="00BA58A1"/>
    <w:rsid w:val="00BB07B2"/>
    <w:rsid w:val="00BB1AB3"/>
    <w:rsid w:val="00BB2872"/>
    <w:rsid w:val="00BB4AD0"/>
    <w:rsid w:val="00BC1049"/>
    <w:rsid w:val="00BC1C5E"/>
    <w:rsid w:val="00BC305B"/>
    <w:rsid w:val="00BD5860"/>
    <w:rsid w:val="00BD770E"/>
    <w:rsid w:val="00BD7942"/>
    <w:rsid w:val="00BE1DDA"/>
    <w:rsid w:val="00BE4877"/>
    <w:rsid w:val="00C107AC"/>
    <w:rsid w:val="00C14063"/>
    <w:rsid w:val="00C1443B"/>
    <w:rsid w:val="00C14B9D"/>
    <w:rsid w:val="00C15D76"/>
    <w:rsid w:val="00C204AD"/>
    <w:rsid w:val="00C2099C"/>
    <w:rsid w:val="00C21F68"/>
    <w:rsid w:val="00C30F19"/>
    <w:rsid w:val="00C41DE5"/>
    <w:rsid w:val="00C44FE1"/>
    <w:rsid w:val="00C51748"/>
    <w:rsid w:val="00C53C7B"/>
    <w:rsid w:val="00C57069"/>
    <w:rsid w:val="00C57136"/>
    <w:rsid w:val="00C61C46"/>
    <w:rsid w:val="00C66937"/>
    <w:rsid w:val="00C76F0D"/>
    <w:rsid w:val="00C842C3"/>
    <w:rsid w:val="00C866A3"/>
    <w:rsid w:val="00C95189"/>
    <w:rsid w:val="00C957FC"/>
    <w:rsid w:val="00C97DF2"/>
    <w:rsid w:val="00CA42AF"/>
    <w:rsid w:val="00CB15E1"/>
    <w:rsid w:val="00CC1B81"/>
    <w:rsid w:val="00CC5F5C"/>
    <w:rsid w:val="00CD0622"/>
    <w:rsid w:val="00CD18C1"/>
    <w:rsid w:val="00CD52C8"/>
    <w:rsid w:val="00CE129A"/>
    <w:rsid w:val="00CE2459"/>
    <w:rsid w:val="00CE30FB"/>
    <w:rsid w:val="00CE5D0F"/>
    <w:rsid w:val="00D02CE1"/>
    <w:rsid w:val="00D05269"/>
    <w:rsid w:val="00D0709A"/>
    <w:rsid w:val="00D073C4"/>
    <w:rsid w:val="00D115FB"/>
    <w:rsid w:val="00D14B44"/>
    <w:rsid w:val="00D174B9"/>
    <w:rsid w:val="00D3253E"/>
    <w:rsid w:val="00D4471C"/>
    <w:rsid w:val="00D5131B"/>
    <w:rsid w:val="00D513B7"/>
    <w:rsid w:val="00D51E49"/>
    <w:rsid w:val="00D52756"/>
    <w:rsid w:val="00D60E9D"/>
    <w:rsid w:val="00D63C46"/>
    <w:rsid w:val="00D67AF6"/>
    <w:rsid w:val="00D73534"/>
    <w:rsid w:val="00D769BE"/>
    <w:rsid w:val="00D82234"/>
    <w:rsid w:val="00D82B67"/>
    <w:rsid w:val="00D90BF1"/>
    <w:rsid w:val="00D92392"/>
    <w:rsid w:val="00DB1235"/>
    <w:rsid w:val="00DB5E80"/>
    <w:rsid w:val="00DB5F8A"/>
    <w:rsid w:val="00DB63E2"/>
    <w:rsid w:val="00DC19DE"/>
    <w:rsid w:val="00DC5314"/>
    <w:rsid w:val="00DD2C8C"/>
    <w:rsid w:val="00DD412B"/>
    <w:rsid w:val="00DD62ED"/>
    <w:rsid w:val="00DE1A57"/>
    <w:rsid w:val="00DE3FFA"/>
    <w:rsid w:val="00DE6551"/>
    <w:rsid w:val="00E0009F"/>
    <w:rsid w:val="00E04DD0"/>
    <w:rsid w:val="00E07EF0"/>
    <w:rsid w:val="00E111FE"/>
    <w:rsid w:val="00E13841"/>
    <w:rsid w:val="00E15BD5"/>
    <w:rsid w:val="00E3313C"/>
    <w:rsid w:val="00E367E1"/>
    <w:rsid w:val="00E5337A"/>
    <w:rsid w:val="00E5721C"/>
    <w:rsid w:val="00E63CE3"/>
    <w:rsid w:val="00E65DC4"/>
    <w:rsid w:val="00E65F44"/>
    <w:rsid w:val="00E739AB"/>
    <w:rsid w:val="00E81C43"/>
    <w:rsid w:val="00E84EEB"/>
    <w:rsid w:val="00E85DFE"/>
    <w:rsid w:val="00E909E8"/>
    <w:rsid w:val="00E92BCD"/>
    <w:rsid w:val="00E92F7E"/>
    <w:rsid w:val="00E949B7"/>
    <w:rsid w:val="00E94D09"/>
    <w:rsid w:val="00E95103"/>
    <w:rsid w:val="00E959BB"/>
    <w:rsid w:val="00EA371C"/>
    <w:rsid w:val="00EA5ED5"/>
    <w:rsid w:val="00EC22C0"/>
    <w:rsid w:val="00EC410C"/>
    <w:rsid w:val="00EC6E84"/>
    <w:rsid w:val="00ED40BF"/>
    <w:rsid w:val="00ED5BF1"/>
    <w:rsid w:val="00EE28BA"/>
    <w:rsid w:val="00EE43D2"/>
    <w:rsid w:val="00EE6407"/>
    <w:rsid w:val="00EE6DAC"/>
    <w:rsid w:val="00EF0348"/>
    <w:rsid w:val="00EF3F94"/>
    <w:rsid w:val="00EF4483"/>
    <w:rsid w:val="00EF4D1D"/>
    <w:rsid w:val="00EF6A6F"/>
    <w:rsid w:val="00F117C2"/>
    <w:rsid w:val="00F11FED"/>
    <w:rsid w:val="00F13ACF"/>
    <w:rsid w:val="00F26DA3"/>
    <w:rsid w:val="00F33EB9"/>
    <w:rsid w:val="00F36A68"/>
    <w:rsid w:val="00F36F8A"/>
    <w:rsid w:val="00F4774D"/>
    <w:rsid w:val="00F509B3"/>
    <w:rsid w:val="00F7449B"/>
    <w:rsid w:val="00F74C11"/>
    <w:rsid w:val="00F76048"/>
    <w:rsid w:val="00F8222B"/>
    <w:rsid w:val="00F91D1E"/>
    <w:rsid w:val="00F971B3"/>
    <w:rsid w:val="00FA24B9"/>
    <w:rsid w:val="00FB3C63"/>
    <w:rsid w:val="00FB54D4"/>
    <w:rsid w:val="00FC641E"/>
    <w:rsid w:val="00FC73D0"/>
    <w:rsid w:val="00FD6068"/>
    <w:rsid w:val="00FD6D09"/>
    <w:rsid w:val="00FE37D2"/>
    <w:rsid w:val="00FF23EC"/>
    <w:rsid w:val="00FF43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#333">
      <v:fill color="#333" on="f" type="pattern"/>
      <v:stroke weight=".5pt"/>
    </o:shapedefaults>
    <o:shapelayout v:ext="edit">
      <o:idmap v:ext="edit" data="1"/>
    </o:shapelayout>
  </w:shapeDefaults>
  <w:decimalSymbol w:val=","/>
  <w:listSeparator w:val=","/>
  <w14:docId w14:val="206E4936"/>
  <w15:chartTrackingRefBased/>
  <w15:docId w15:val="{F9FBE0A9-4655-4097-AAE3-F940C8261D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  <w:lang w:val="fi-FI" w:eastAsia="fi-F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xercise">
    <w:name w:val="Exercise"/>
    <w:rsid w:val="001D31C7"/>
    <w:pPr>
      <w:ind w:left="567" w:hanging="567"/>
    </w:pPr>
    <w:rPr>
      <w:sz w:val="24"/>
      <w:szCs w:val="24"/>
      <w:lang w:val="en-GB" w:eastAsia="fi-FI"/>
    </w:rPr>
  </w:style>
  <w:style w:type="paragraph" w:styleId="Header">
    <w:name w:val="header"/>
    <w:basedOn w:val="Normal"/>
    <w:rsid w:val="00B472A0"/>
    <w:pPr>
      <w:tabs>
        <w:tab w:val="center" w:pos="4819"/>
        <w:tab w:val="right" w:pos="9638"/>
      </w:tabs>
    </w:pPr>
  </w:style>
  <w:style w:type="paragraph" w:styleId="Footer">
    <w:name w:val="footer"/>
    <w:basedOn w:val="Normal"/>
    <w:link w:val="FooterChar"/>
    <w:rsid w:val="00B472A0"/>
    <w:pPr>
      <w:tabs>
        <w:tab w:val="center" w:pos="4819"/>
        <w:tab w:val="right" w:pos="9638"/>
      </w:tabs>
    </w:pPr>
  </w:style>
  <w:style w:type="paragraph" w:styleId="BodyText2">
    <w:name w:val="Body Text 2"/>
    <w:aliases w:val=" Char"/>
    <w:basedOn w:val="Normal"/>
    <w:link w:val="BodyText2Char"/>
    <w:rsid w:val="00441CEC"/>
    <w:pPr>
      <w:tabs>
        <w:tab w:val="left" w:pos="567"/>
        <w:tab w:val="left" w:pos="1701"/>
        <w:tab w:val="left" w:pos="2268"/>
      </w:tabs>
      <w:spacing w:line="360" w:lineRule="auto"/>
    </w:pPr>
    <w:rPr>
      <w:sz w:val="28"/>
      <w:lang w:val="en-US"/>
    </w:rPr>
  </w:style>
  <w:style w:type="character" w:customStyle="1" w:styleId="BodyText2Char">
    <w:name w:val="Body Text 2 Char"/>
    <w:aliases w:val=" Char Char"/>
    <w:link w:val="BodyText2"/>
    <w:rsid w:val="00441CEC"/>
    <w:rPr>
      <w:sz w:val="28"/>
      <w:szCs w:val="24"/>
      <w:lang w:val="en-US" w:eastAsia="fi-FI" w:bidi="ar-SA"/>
    </w:rPr>
  </w:style>
  <w:style w:type="paragraph" w:styleId="NormalWeb">
    <w:name w:val="Normal (Web)"/>
    <w:basedOn w:val="Normal"/>
    <w:uiPriority w:val="99"/>
    <w:semiHidden/>
    <w:unhideWhenUsed/>
    <w:rsid w:val="00F91D1E"/>
    <w:pPr>
      <w:spacing w:before="100" w:beforeAutospacing="1" w:after="100" w:afterAutospacing="1"/>
    </w:pPr>
  </w:style>
  <w:style w:type="paragraph" w:customStyle="1" w:styleId="TyyliMolemmatreunatVasen0cmRiippuva075cmRivivli">
    <w:name w:val="Tyyli Molemmat reunat Vasen:  0 cm Riippuva:  075 cm Riviväli: ..."/>
    <w:basedOn w:val="Normal"/>
    <w:rsid w:val="00634670"/>
    <w:pPr>
      <w:spacing w:line="240" w:lineRule="atLeast"/>
      <w:ind w:left="425" w:hanging="425"/>
      <w:jc w:val="both"/>
    </w:pPr>
    <w:rPr>
      <w:rFonts w:ascii="New York" w:hAnsi="New York"/>
      <w:snapToGrid w:val="0"/>
      <w:szCs w:val="20"/>
      <w:lang w:val="en-GB" w:eastAsia="en-US"/>
    </w:rPr>
  </w:style>
  <w:style w:type="paragraph" w:customStyle="1" w:styleId="Probl">
    <w:name w:val="Probl."/>
    <w:basedOn w:val="Normal"/>
    <w:rsid w:val="00815C87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rFonts w:ascii="New York" w:hAnsi="New York"/>
      <w:snapToGrid w:val="0"/>
      <w:szCs w:val="20"/>
      <w:lang w:eastAsia="en-US"/>
    </w:rPr>
  </w:style>
  <w:style w:type="character" w:customStyle="1" w:styleId="FooterChar">
    <w:name w:val="Footer Char"/>
    <w:basedOn w:val="DefaultParagraphFont"/>
    <w:link w:val="Footer"/>
    <w:rsid w:val="00372F57"/>
    <w:rPr>
      <w:sz w:val="24"/>
      <w:szCs w:val="24"/>
      <w:lang w:val="fi-FI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120.wmf"/><Relationship Id="rId63" Type="http://schemas.openxmlformats.org/officeDocument/2006/relationships/image" Target="media/image20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6.bin"/><Relationship Id="rId89" Type="http://schemas.openxmlformats.org/officeDocument/2006/relationships/image" Target="media/image190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6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70.wmf"/><Relationship Id="rId53" Type="http://schemas.openxmlformats.org/officeDocument/2006/relationships/image" Target="media/image150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3.bin"/><Relationship Id="rId102" Type="http://schemas.openxmlformats.org/officeDocument/2006/relationships/oleObject" Target="embeddings/oleObject60.bin"/><Relationship Id="rId5" Type="http://schemas.openxmlformats.org/officeDocument/2006/relationships/footnotes" Target="footnotes.xml"/><Relationship Id="rId90" Type="http://schemas.openxmlformats.org/officeDocument/2006/relationships/oleObject" Target="embeddings/oleObject49.bin"/><Relationship Id="rId95" Type="http://schemas.openxmlformats.org/officeDocument/2006/relationships/oleObject" Target="embeddings/oleObject53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00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4.bin"/><Relationship Id="rId80" Type="http://schemas.openxmlformats.org/officeDocument/2006/relationships/oleObject" Target="embeddings/oleObject44.bin"/><Relationship Id="rId85" Type="http://schemas.openxmlformats.org/officeDocument/2006/relationships/image" Target="media/image17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18.wmf"/><Relationship Id="rId103" Type="http://schemas.openxmlformats.org/officeDocument/2006/relationships/image" Target="media/image210.wmf"/><Relationship Id="rId108" Type="http://schemas.openxmlformats.org/officeDocument/2006/relationships/oleObject" Target="embeddings/oleObject65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5.bin"/><Relationship Id="rId75" Type="http://schemas.openxmlformats.org/officeDocument/2006/relationships/image" Target="media/image21.wmf"/><Relationship Id="rId91" Type="http://schemas.openxmlformats.org/officeDocument/2006/relationships/image" Target="media/image200.wmf"/><Relationship Id="rId96" Type="http://schemas.openxmlformats.org/officeDocument/2006/relationships/oleObject" Target="embeddings/oleObject5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130.wmf"/><Relationship Id="rId57" Type="http://schemas.openxmlformats.org/officeDocument/2006/relationships/image" Target="media/image17.wmf"/><Relationship Id="rId106" Type="http://schemas.openxmlformats.org/officeDocument/2006/relationships/oleObject" Target="embeddings/oleObject6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2.bin"/><Relationship Id="rId81" Type="http://schemas.openxmlformats.org/officeDocument/2006/relationships/oleObject" Target="embeddings/oleObject45.bin"/><Relationship Id="rId86" Type="http://schemas.openxmlformats.org/officeDocument/2006/relationships/oleObject" Target="embeddings/oleObject47.bin"/><Relationship Id="rId94" Type="http://schemas.openxmlformats.org/officeDocument/2006/relationships/oleObject" Target="embeddings/oleObject52.bin"/><Relationship Id="rId99" Type="http://schemas.openxmlformats.org/officeDocument/2006/relationships/oleObject" Target="embeddings/oleObject57.bin"/><Relationship Id="rId101" Type="http://schemas.openxmlformats.org/officeDocument/2006/relationships/oleObject" Target="embeddings/oleObject5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80.wmf"/><Relationship Id="rId109" Type="http://schemas.openxmlformats.org/officeDocument/2006/relationships/oleObject" Target="embeddings/oleObject66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16.wmf"/><Relationship Id="rId76" Type="http://schemas.openxmlformats.org/officeDocument/2006/relationships/oleObject" Target="embeddings/oleObject40.bin"/><Relationship Id="rId97" Type="http://schemas.openxmlformats.org/officeDocument/2006/relationships/oleObject" Target="embeddings/oleObject55.bin"/><Relationship Id="rId104" Type="http://schemas.openxmlformats.org/officeDocument/2006/relationships/oleObject" Target="embeddings/oleObject61.bin"/><Relationship Id="rId7" Type="http://schemas.openxmlformats.org/officeDocument/2006/relationships/image" Target="media/image1.wmf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5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1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180.wmf"/><Relationship Id="rId110" Type="http://schemas.openxmlformats.org/officeDocument/2006/relationships/fontTable" Target="fontTable.xml"/><Relationship Id="rId61" Type="http://schemas.openxmlformats.org/officeDocument/2006/relationships/image" Target="media/image19.wmf"/><Relationship Id="rId82" Type="http://schemas.openxmlformats.org/officeDocument/2006/relationships/image" Target="media/image22.gi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8.bin"/><Relationship Id="rId105" Type="http://schemas.openxmlformats.org/officeDocument/2006/relationships/oleObject" Target="embeddings/oleObject62.bin"/><Relationship Id="rId8" Type="http://schemas.openxmlformats.org/officeDocument/2006/relationships/oleObject" Target="embeddings/oleObject1.bin"/><Relationship Id="rId51" Type="http://schemas.openxmlformats.org/officeDocument/2006/relationships/image" Target="media/image140.wmf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51.bin"/><Relationship Id="rId98" Type="http://schemas.openxmlformats.org/officeDocument/2006/relationships/oleObject" Target="embeddings/oleObject56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7.bin"/><Relationship Id="rId41" Type="http://schemas.openxmlformats.org/officeDocument/2006/relationships/image" Target="media/image90.wmf"/><Relationship Id="rId62" Type="http://schemas.openxmlformats.org/officeDocument/2006/relationships/oleObject" Target="embeddings/oleObject28.bin"/><Relationship Id="rId83" Type="http://schemas.openxmlformats.org/officeDocument/2006/relationships/image" Target="media/image160.wmf"/><Relationship Id="rId88" Type="http://schemas.openxmlformats.org/officeDocument/2006/relationships/oleObject" Target="embeddings/oleObject48.bin"/><Relationship Id="rId11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7</TotalTime>
  <Pages>1</Pages>
  <Words>69</Words>
  <Characters>420</Characters>
  <Application>Microsoft Office Word</Application>
  <DocSecurity>0</DocSecurity>
  <Lines>22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COE-C3005</vt:lpstr>
      <vt:lpstr>Kul-49</vt:lpstr>
    </vt:vector>
  </TitlesOfParts>
  <Company/>
  <LinksUpToDate>false</LinksUpToDate>
  <CharactersWithSpaces>4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E-C3005</dc:title>
  <dc:subject/>
  <dc:creator>Jouni Freund</dc:creator>
  <cp:keywords/>
  <dc:description/>
  <cp:lastModifiedBy>jouni freund</cp:lastModifiedBy>
  <cp:revision>261</cp:revision>
  <cp:lastPrinted>2021-05-24T11:45:00Z</cp:lastPrinted>
  <dcterms:created xsi:type="dcterms:W3CDTF">2021-04-26T04:34:00Z</dcterms:created>
  <dcterms:modified xsi:type="dcterms:W3CDTF">2021-05-24T11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